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25"/>
  </p:notesMasterIdLst>
  <p:sldIdLst>
    <p:sldId id="301" r:id="rId3"/>
    <p:sldId id="304" r:id="rId4"/>
    <p:sldId id="313" r:id="rId5"/>
    <p:sldId id="258" r:id="rId6"/>
    <p:sldId id="308" r:id="rId7"/>
    <p:sldId id="309" r:id="rId8"/>
    <p:sldId id="310" r:id="rId9"/>
    <p:sldId id="314" r:id="rId10"/>
    <p:sldId id="312" r:id="rId11"/>
    <p:sldId id="367" r:id="rId12"/>
    <p:sldId id="368" r:id="rId13"/>
    <p:sldId id="375" r:id="rId14"/>
    <p:sldId id="290" r:id="rId15"/>
    <p:sldId id="370" r:id="rId16"/>
    <p:sldId id="306" r:id="rId17"/>
    <p:sldId id="371" r:id="rId18"/>
    <p:sldId id="260" r:id="rId19"/>
    <p:sldId id="372" r:id="rId20"/>
    <p:sldId id="373" r:id="rId21"/>
    <p:sldId id="311" r:id="rId22"/>
    <p:sldId id="374" r:id="rId23"/>
    <p:sldId id="277" r:id="rId24"/>
  </p:sldIdLst>
  <p:sldSz cx="24384000" cy="13716000"/>
  <p:notesSz cx="6858000" cy="9144000"/>
  <p:custDataLst>
    <p:tags r:id="rId26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0000FF"/>
    <a:srgbClr val="135F82"/>
    <a:srgbClr val="FFA700"/>
    <a:srgbClr val="242452"/>
    <a:srgbClr val="270F6B"/>
    <a:srgbClr val="C0504D"/>
    <a:srgbClr val="FFF487"/>
    <a:srgbClr val="FFE67D"/>
    <a:srgbClr val="FFE26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41" autoAdjust="0"/>
    <p:restoredTop sz="86556" autoAdjust="0"/>
  </p:normalViewPr>
  <p:slideViewPr>
    <p:cSldViewPr>
      <p:cViewPr varScale="1">
        <p:scale>
          <a:sx n="48" d="100"/>
          <a:sy n="48" d="100"/>
        </p:scale>
        <p:origin x="1122" y="114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gs" Target="tags/tag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10/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951789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99055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6815305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282792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214672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643911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9282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28401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51722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9061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algn="just">
              <a:lnSpc>
                <a:spcPct val="107000"/>
              </a:lnSpc>
              <a:spcBef>
                <a:spcPts val="200"/>
              </a:spcBef>
              <a:spcAft>
                <a:spcPts val="200"/>
              </a:spcAft>
            </a:pP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ắn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ột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ũi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tên,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ánh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gôn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, gieo con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úc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ắc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, gieo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ột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ồng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iền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rút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ột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quân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 Khi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ực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iện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ột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ành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ộng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trên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à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ta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ược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ột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ép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ử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</a:t>
            </a:r>
          </a:p>
          <a:p>
            <a:endParaRPr lang="vi-VN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851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694527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617933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300915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347385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4108139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854101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10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87696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20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10/8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04C8E1A9-3E18-4F70-8732-3E72A25B755A}"/>
              </a:ext>
            </a:extLst>
          </p:cNvPr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39064" y="155574"/>
            <a:ext cx="1371421" cy="1371602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66912" y="76200"/>
            <a:ext cx="1462850" cy="1461089"/>
          </a:xfrm>
          <a:prstGeom prst="rect">
            <a:avLst/>
          </a:prstGeom>
        </p:spPr>
      </p:pic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22986" y="76200"/>
            <a:ext cx="21191538" cy="1439863"/>
            <a:chOff x="0" y="58"/>
            <a:chExt cx="13349" cy="907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9" y="197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8" name="TextBox 67"/>
          <p:cNvSpPr txBox="1"/>
          <p:nvPr userDrawn="1"/>
        </p:nvSpPr>
        <p:spPr>
          <a:xfrm>
            <a:off x="2206188" y="504498"/>
            <a:ext cx="1494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524395" y="50449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521737" y="286419"/>
            <a:ext cx="14544495" cy="976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PT TIVI </a:t>
            </a:r>
            <a:r>
              <a:rPr lang="en-US" sz="4800" b="1" kern="0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DIỄN ĐÀN GIÁO VIÊN TOÁN</a:t>
            </a:r>
            <a:endParaRPr lang="vi-VN" sz="4800" b="1" kern="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086" y="329746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70" r:id="rId8"/>
    <p:sldLayoutId id="2147483746" r:id="rId9"/>
    <p:sldLayoutId id="2147483747" r:id="rId10"/>
    <p:sldLayoutId id="2147483748" r:id="rId11"/>
    <p:sldLayoutId id="2147483749" r:id="rId12"/>
    <p:sldLayoutId id="2147483750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10/8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png"/><Relationship Id="rId5" Type="http://schemas.openxmlformats.org/officeDocument/2006/relationships/image" Target="../media/image15.wmf"/><Relationship Id="rId10" Type="http://schemas.openxmlformats.org/officeDocument/2006/relationships/image" Target="../media/image19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11" Type="http://schemas.openxmlformats.org/officeDocument/2006/relationships/image" Target="../media/image36.png"/><Relationship Id="rId5" Type="http://schemas.openxmlformats.org/officeDocument/2006/relationships/image" Target="../media/image30.png"/><Relationship Id="rId10" Type="http://schemas.openxmlformats.org/officeDocument/2006/relationships/image" Target="../media/image35.png"/><Relationship Id="rId4" Type="http://schemas.openxmlformats.org/officeDocument/2006/relationships/image" Target="../media/image29.png"/><Relationship Id="rId9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46.png"/><Relationship Id="rId18" Type="http://schemas.openxmlformats.org/officeDocument/2006/relationships/image" Target="../media/image51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12" Type="http://schemas.openxmlformats.org/officeDocument/2006/relationships/image" Target="../media/image45.png"/><Relationship Id="rId17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40.png"/><Relationship Id="rId11" Type="http://schemas.openxmlformats.org/officeDocument/2006/relationships/image" Target="../media/image44.png"/><Relationship Id="rId5" Type="http://schemas.openxmlformats.org/officeDocument/2006/relationships/image" Target="../media/image39.png"/><Relationship Id="rId15" Type="http://schemas.openxmlformats.org/officeDocument/2006/relationships/image" Target="../media/image48.png"/><Relationship Id="rId10" Type="http://schemas.openxmlformats.org/officeDocument/2006/relationships/image" Target="../media/image43.png"/><Relationship Id="rId4" Type="http://schemas.openxmlformats.org/officeDocument/2006/relationships/image" Target="../media/image38.png"/><Relationship Id="rId9" Type="http://schemas.openxmlformats.org/officeDocument/2006/relationships/image" Target="../media/image24.wmf"/><Relationship Id="rId14" Type="http://schemas.openxmlformats.org/officeDocument/2006/relationships/image" Target="../media/image4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8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10.png"/><Relationship Id="rId4" Type="http://schemas.openxmlformats.org/officeDocument/2006/relationships/image" Target="../media/image50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3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42.png"/><Relationship Id="rId7" Type="http://schemas.openxmlformats.org/officeDocument/2006/relationships/image" Target="../media/image5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5.png"/><Relationship Id="rId5" Type="http://schemas.openxmlformats.org/officeDocument/2006/relationships/image" Target="../media/image280.png"/><Relationship Id="rId10" Type="http://schemas.openxmlformats.org/officeDocument/2006/relationships/image" Target="../media/image59.png"/><Relationship Id="rId9" Type="http://schemas.openxmlformats.org/officeDocument/2006/relationships/image" Target="../media/image5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523639" y="4865914"/>
            <a:ext cx="19877574" cy="8392886"/>
          </a:xfrm>
          <a:prstGeom prst="roundRect">
            <a:avLst>
              <a:gd name="adj" fmla="val 4570"/>
            </a:avLst>
          </a:prstGeom>
          <a:noFill/>
          <a:ln w="57150"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1062663" y="1907684"/>
            <a:ext cx="2425603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5216" y="3346883"/>
            <a:ext cx="24400495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: TỔ HỢP – XÁC SUẤT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876700" y="4446052"/>
            <a:ext cx="13632086" cy="861744"/>
            <a:chOff x="5747658" y="4446051"/>
            <a:chExt cx="13632086" cy="861744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402986" y="4446051"/>
              <a:ext cx="12458799" cy="86174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91410" tIns="45705" rIns="91410" bIns="45705" rtlCol="0">
              <a:spAutoFit/>
            </a:bodyPr>
            <a:lstStyle/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6599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. PHÉP THỬ VÀ BIẾN CỐ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3406969" y="146390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31953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1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8911506" y="1618739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6" name="Group 60"/>
          <p:cNvGrpSpPr/>
          <p:nvPr/>
        </p:nvGrpSpPr>
        <p:grpSpPr>
          <a:xfrm>
            <a:off x="2372944" y="5796146"/>
            <a:ext cx="10909496" cy="907184"/>
            <a:chOff x="7459670" y="7086600"/>
            <a:chExt cx="10910759" cy="907289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9277973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ÉP THỬ, KHÔNG GIAN MẪU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2372942" y="10766864"/>
            <a:ext cx="4266650" cy="929775"/>
            <a:chOff x="7459670" y="8524495"/>
            <a:chExt cx="4267147" cy="929882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2634361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IẾN CỐ</a:t>
              </a: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2372947" y="12077661"/>
            <a:ext cx="11297422" cy="942109"/>
            <a:chOff x="7459670" y="9982200"/>
            <a:chExt cx="11298732" cy="942218"/>
          </a:xfrm>
        </p:grpSpPr>
        <p:sp>
          <p:nvSpPr>
            <p:cNvPr id="82" name="Rectangle 81"/>
            <p:cNvSpPr/>
            <p:nvPr/>
          </p:nvSpPr>
          <p:spPr>
            <a:xfrm>
              <a:off x="9092456" y="10108716"/>
              <a:ext cx="9665946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ÉP TOÁN TRÊN CÁC BIẾN CỐ</a:t>
              </a: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88" name="Group 87"/>
          <p:cNvGrpSpPr/>
          <p:nvPr/>
        </p:nvGrpSpPr>
        <p:grpSpPr>
          <a:xfrm>
            <a:off x="4060373" y="7084350"/>
            <a:ext cx="10253661" cy="861774"/>
            <a:chOff x="644526" y="2766774"/>
            <a:chExt cx="10253661" cy="861774"/>
          </a:xfrm>
        </p:grpSpPr>
        <p:sp>
          <p:nvSpPr>
            <p:cNvPr id="89" name="TextBox 88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ép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ử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90" name="Rounded Rectangle 89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4060373" y="8311854"/>
            <a:ext cx="10253661" cy="861774"/>
            <a:chOff x="644526" y="2766774"/>
            <a:chExt cx="10253661" cy="861774"/>
          </a:xfrm>
        </p:grpSpPr>
        <p:sp>
          <p:nvSpPr>
            <p:cNvPr id="93" name="TextBox 92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an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ẫu</a:t>
              </a:r>
              <a:endParaRPr lang="en-US" sz="48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4" name="Rounded Rectangle 9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4060373" y="9539358"/>
            <a:ext cx="10253661" cy="861774"/>
            <a:chOff x="644526" y="2766774"/>
            <a:chExt cx="10253661" cy="861774"/>
          </a:xfrm>
        </p:grpSpPr>
        <p:sp>
          <p:nvSpPr>
            <p:cNvPr id="97" name="TextBox 9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 dụng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8" name="Rounded Rectangle 9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199" y="1572062"/>
            <a:ext cx="12615860" cy="830997"/>
            <a:chOff x="-288924" y="1892299"/>
            <a:chExt cx="12615860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3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023937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PHÉP THỬ KHÔNG GIAN MẪU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Khô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gian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mẫu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1282162" y="8262258"/>
            <a:ext cx="21819676" cy="4847474"/>
            <a:chOff x="1270511" y="5867400"/>
            <a:chExt cx="21819676" cy="5362911"/>
          </a:xfrm>
        </p:grpSpPr>
        <p:sp>
          <p:nvSpPr>
            <p:cNvPr id="53" name="Rounded Rectangle 52"/>
            <p:cNvSpPr/>
            <p:nvPr/>
          </p:nvSpPr>
          <p:spPr>
            <a:xfrm>
              <a:off x="1270511" y="6310054"/>
              <a:ext cx="21819676" cy="492025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8"/>
            <a:ext cx="21841825" cy="4731723"/>
            <a:chOff x="1268078" y="3405486"/>
            <a:chExt cx="21841825" cy="4731723"/>
          </a:xfrm>
        </p:grpSpPr>
        <p:sp>
          <p:nvSpPr>
            <p:cNvPr id="62" name="Rounded Rectangle 61"/>
            <p:cNvSpPr/>
            <p:nvPr/>
          </p:nvSpPr>
          <p:spPr>
            <a:xfrm>
              <a:off x="1268079" y="3790950"/>
              <a:ext cx="21841824" cy="434625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</p:grpSp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3B01B85E-8262-4CD4-935E-FF957EAEA5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9144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914400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>
            <a:extLst>
              <a:ext uri="{FF2B5EF4-FFF2-40B4-BE49-F238E27FC236}">
                <a16:creationId xmlns:a16="http://schemas.microsoft.com/office/drawing/2014/main" id="{6B032441-4D0F-451C-AA98-E633AF5AB3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6572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vi-VN" altLang="vi-VN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1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kumimoji="0" lang="en-US" altLang="vi-VN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” Lần đầu xuất hiện mặt sấp”;</a:t>
            </a:r>
            <a:endParaRPr kumimoji="0" lang="vi-VN" altLang="vi-VN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1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kumimoji="0" lang="en-US" altLang="vi-VN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”Mặt sấp xẩy ra đúng một lần”</a:t>
            </a:r>
            <a:endParaRPr kumimoji="0" lang="vi-VN" altLang="vi-VN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1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kumimoji="0" lang="en-US" altLang="vi-VN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” Mặt ngửa xẩy ra ít nhất một lần”</a:t>
            </a:r>
            <a:endParaRPr kumimoji="0" lang="en-US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Hình chữ nhật 12">
                <a:extLst>
                  <a:ext uri="{FF2B5EF4-FFF2-40B4-BE49-F238E27FC236}">
                    <a16:creationId xmlns:a16="http://schemas.microsoft.com/office/drawing/2014/main" id="{EC815CE5-F784-49A8-8BF6-0360EE21C5BC}"/>
                  </a:ext>
                </a:extLst>
              </p:cNvPr>
              <p:cNvSpPr/>
              <p:nvPr/>
            </p:nvSpPr>
            <p:spPr>
              <a:xfrm>
                <a:off x="4970997" y="3829131"/>
                <a:ext cx="16848449" cy="44844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e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ề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342900" marR="0" lvl="0" indent="-3429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LcParenR"/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ô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ẫ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342900" marR="0" lvl="0" indent="-3429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LcParenR"/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”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ấ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”;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”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ấ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ẩ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”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”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ử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ẩ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í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”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Hình chữ nhật 12">
                <a:extLst>
                  <a:ext uri="{FF2B5EF4-FFF2-40B4-BE49-F238E27FC236}">
                    <a16:creationId xmlns:a16="http://schemas.microsoft.com/office/drawing/2014/main" id="{EC815CE5-F784-49A8-8BF6-0360EE21C5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0997" y="3829131"/>
                <a:ext cx="16848449" cy="4484433"/>
              </a:xfrm>
              <a:prstGeom prst="rect">
                <a:avLst/>
              </a:prstGeom>
              <a:blipFill>
                <a:blip r:embed="rId6"/>
                <a:stretch>
                  <a:fillRect l="-1483" t="-3125" b="-529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ình chữ nhật 13">
                <a:extLst>
                  <a:ext uri="{FF2B5EF4-FFF2-40B4-BE49-F238E27FC236}">
                    <a16:creationId xmlns:a16="http://schemas.microsoft.com/office/drawing/2014/main" id="{51BD313C-BAE7-45BD-9F61-FF05183D2452}"/>
                  </a:ext>
                </a:extLst>
              </p:cNvPr>
              <p:cNvSpPr/>
              <p:nvPr/>
            </p:nvSpPr>
            <p:spPr>
              <a:xfrm>
                <a:off x="5922070" y="8878143"/>
                <a:ext cx="1281447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𝜴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𝑺𝑺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𝑺𝑵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𝑵𝑺𝑺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𝑵𝑺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𝑵𝑵𝑺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𝑵𝑺𝑵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𝑵𝑵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𝑵𝑵𝑵</m:t>
                        </m:r>
                      </m:e>
                    </m:d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" name="Hình chữ nhật 13">
                <a:extLst>
                  <a:ext uri="{FF2B5EF4-FFF2-40B4-BE49-F238E27FC236}">
                    <a16:creationId xmlns:a16="http://schemas.microsoft.com/office/drawing/2014/main" id="{51BD313C-BAE7-45BD-9F61-FF05183D245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2070" y="8878143"/>
                <a:ext cx="12814470" cy="769441"/>
              </a:xfrm>
              <a:prstGeom prst="rect">
                <a:avLst/>
              </a:prstGeom>
              <a:blipFill>
                <a:blip r:embed="rId7"/>
                <a:stretch>
                  <a:fillRect l="-1902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Hình chữ nhật 14">
                <a:extLst>
                  <a:ext uri="{FF2B5EF4-FFF2-40B4-BE49-F238E27FC236}">
                    <a16:creationId xmlns:a16="http://schemas.microsoft.com/office/drawing/2014/main" id="{434F6604-B557-40AD-8C1B-E49FEB094762}"/>
                  </a:ext>
                </a:extLst>
              </p:cNvPr>
              <p:cNvSpPr/>
              <p:nvPr/>
            </p:nvSpPr>
            <p:spPr>
              <a:xfrm>
                <a:off x="5497461" y="9795041"/>
                <a:ext cx="8039573" cy="7593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720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𝑺𝑺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𝑺𝑵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𝑵𝑺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𝑵𝑵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" name="Hình chữ nhật 14">
                <a:extLst>
                  <a:ext uri="{FF2B5EF4-FFF2-40B4-BE49-F238E27FC236}">
                    <a16:creationId xmlns:a16="http://schemas.microsoft.com/office/drawing/2014/main" id="{434F6604-B557-40AD-8C1B-E49FEB0947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7461" y="9795041"/>
                <a:ext cx="8039573" cy="759375"/>
              </a:xfrm>
              <a:prstGeom prst="rect">
                <a:avLst/>
              </a:prstGeom>
              <a:blipFill>
                <a:blip r:embed="rId8"/>
                <a:stretch>
                  <a:fillRect t="-19355" b="-370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ình chữ nhật 15">
                <a:extLst>
                  <a:ext uri="{FF2B5EF4-FFF2-40B4-BE49-F238E27FC236}">
                    <a16:creationId xmlns:a16="http://schemas.microsoft.com/office/drawing/2014/main" id="{C8E760AB-2EE8-470A-8CD5-586100E4E3D6}"/>
                  </a:ext>
                </a:extLst>
              </p:cNvPr>
              <p:cNvSpPr/>
              <p:nvPr/>
            </p:nvSpPr>
            <p:spPr>
              <a:xfrm>
                <a:off x="6482934" y="10638682"/>
                <a:ext cx="6044347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𝑵𝑵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𝑵𝑺𝑵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𝑵𝑵𝑺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Hình chữ nhật 15">
                <a:extLst>
                  <a:ext uri="{FF2B5EF4-FFF2-40B4-BE49-F238E27FC236}">
                    <a16:creationId xmlns:a16="http://schemas.microsoft.com/office/drawing/2014/main" id="{C8E760AB-2EE8-470A-8CD5-586100E4E3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2934" y="10638682"/>
                <a:ext cx="6044347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ình chữ nhật 16">
                <a:extLst>
                  <a:ext uri="{FF2B5EF4-FFF2-40B4-BE49-F238E27FC236}">
                    <a16:creationId xmlns:a16="http://schemas.microsoft.com/office/drawing/2014/main" id="{7987B84A-AFCC-4DFE-B92E-B7D7FB6D9C50}"/>
                  </a:ext>
                </a:extLst>
              </p:cNvPr>
              <p:cNvSpPr/>
              <p:nvPr/>
            </p:nvSpPr>
            <p:spPr>
              <a:xfrm>
                <a:off x="6416041" y="11503460"/>
                <a:ext cx="1131938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𝑺𝑵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𝑵𝑺𝑺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𝑵𝑺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𝑵𝑵𝑺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𝑵𝑺𝑵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𝑵𝑵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𝑵𝑵𝑵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7" name="Hình chữ nhật 16">
                <a:extLst>
                  <a:ext uri="{FF2B5EF4-FFF2-40B4-BE49-F238E27FC236}">
                    <a16:creationId xmlns:a16="http://schemas.microsoft.com/office/drawing/2014/main" id="{7987B84A-AFCC-4DFE-B92E-B7D7FB6D9C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6041" y="11503460"/>
                <a:ext cx="11319381" cy="769441"/>
              </a:xfrm>
              <a:prstGeom prst="rect">
                <a:avLst/>
              </a:prstGeom>
              <a:blipFill>
                <a:blip r:embed="rId10"/>
                <a:stretch>
                  <a:fillRect l="-2209" t="-16667" r="-1239" b="-365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0660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199" y="1572062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3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PHÉP 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OÁN TRÊN CÁC BIẾN CỐ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11765" y="2780968"/>
            <a:ext cx="22360469" cy="10358855"/>
            <a:chOff x="1076414" y="4334859"/>
            <a:chExt cx="22360469" cy="10358855"/>
          </a:xfrm>
        </p:grpSpPr>
        <p:sp>
          <p:nvSpPr>
            <p:cNvPr id="39" name="Rounded Rectangle 38"/>
            <p:cNvSpPr/>
            <p:nvPr/>
          </p:nvSpPr>
          <p:spPr>
            <a:xfrm>
              <a:off x="1533268" y="4671091"/>
              <a:ext cx="21903615" cy="10022623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ĩa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ình chữ nhật 16">
                <a:extLst>
                  <a:ext uri="{FF2B5EF4-FFF2-40B4-BE49-F238E27FC236}">
                    <a16:creationId xmlns:a16="http://schemas.microsoft.com/office/drawing/2014/main" id="{36346C6F-D8C1-4FBD-8C62-C354BFE61E99}"/>
                  </a:ext>
                </a:extLst>
              </p:cNvPr>
              <p:cNvSpPr/>
              <p:nvPr/>
            </p:nvSpPr>
            <p:spPr>
              <a:xfrm>
                <a:off x="2172450" y="3589148"/>
                <a:ext cx="17487150" cy="24543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ố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ên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ến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ử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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\ A đ</a:t>
                </a:r>
                <a:r>
                  <a:rPr lang="vi-VN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ư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ợc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ố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bar>
                  </m:oMath>
                </a14:m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=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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\ A . 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bar>
                  </m:oMath>
                </a14:m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ảy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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ảy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7" name="Hình chữ nhật 16">
                <a:extLst>
                  <a:ext uri="{FF2B5EF4-FFF2-40B4-BE49-F238E27FC236}">
                    <a16:creationId xmlns:a16="http://schemas.microsoft.com/office/drawing/2014/main" id="{36346C6F-D8C1-4FBD-8C62-C354BFE61E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2450" y="3589148"/>
                <a:ext cx="17487150" cy="2454390"/>
              </a:xfrm>
              <a:prstGeom prst="rect">
                <a:avLst/>
              </a:prstGeom>
              <a:blipFill>
                <a:blip r:embed="rId3"/>
                <a:stretch>
                  <a:fillRect l="-1394" t="-4229" b="-1094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Hình chữ nhật 17">
            <a:extLst>
              <a:ext uri="{FF2B5EF4-FFF2-40B4-BE49-F238E27FC236}">
                <a16:creationId xmlns:a16="http://schemas.microsoft.com/office/drawing/2014/main" id="{9F9D4E4C-61FD-4798-8547-45EB2B8B2776}"/>
              </a:ext>
            </a:extLst>
          </p:cNvPr>
          <p:cNvSpPr/>
          <p:nvPr/>
        </p:nvSpPr>
        <p:spPr>
          <a:xfrm>
            <a:off x="2172451" y="6078147"/>
            <a:ext cx="17791949" cy="779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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 đ</a:t>
            </a:r>
            <a:r>
              <a:rPr lang="vi-VN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ợc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ố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.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9" name="Hình chữ nhật 18">
            <a:extLst>
              <a:ext uri="{FF2B5EF4-FFF2-40B4-BE49-F238E27FC236}">
                <a16:creationId xmlns:a16="http://schemas.microsoft.com/office/drawing/2014/main" id="{01A0931C-F583-49DE-A1F8-A6744AAE98EF}"/>
              </a:ext>
            </a:extLst>
          </p:cNvPr>
          <p:cNvSpPr/>
          <p:nvPr/>
        </p:nvSpPr>
        <p:spPr>
          <a:xfrm>
            <a:off x="1886475" y="6838410"/>
            <a:ext cx="14717290" cy="2925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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 đ</a:t>
            </a:r>
            <a:r>
              <a:rPr lang="vi-VN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ợc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o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ố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. (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òn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í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u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.B)</a:t>
            </a:r>
          </a:p>
          <a:p>
            <a:pPr marL="45720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45720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0" name="Hình chữ nhật 19">
            <a:extLst>
              <a:ext uri="{FF2B5EF4-FFF2-40B4-BE49-F238E27FC236}">
                <a16:creationId xmlns:a16="http://schemas.microsoft.com/office/drawing/2014/main" id="{4835A015-26D3-459A-A306-641A622463E2}"/>
              </a:ext>
            </a:extLst>
          </p:cNvPr>
          <p:cNvSpPr/>
          <p:nvPr/>
        </p:nvSpPr>
        <p:spPr>
          <a:xfrm>
            <a:off x="1777487" y="8267483"/>
            <a:ext cx="16662913" cy="7562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ếu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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 =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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ì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i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ng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ắc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Hình chữ nhật 20">
            <a:extLst>
              <a:ext uri="{FF2B5EF4-FFF2-40B4-BE49-F238E27FC236}">
                <a16:creationId xmlns:a16="http://schemas.microsoft.com/office/drawing/2014/main" id="{EB121335-1287-4B5C-A99C-0BD079A87806}"/>
              </a:ext>
            </a:extLst>
          </p:cNvPr>
          <p:cNvSpPr/>
          <p:nvPr/>
        </p:nvSpPr>
        <p:spPr>
          <a:xfrm>
            <a:off x="2052001" y="9002669"/>
            <a:ext cx="16916400" cy="7562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ng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ắc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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ảy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ra.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50" name="Picture 34">
            <a:extLst>
              <a:ext uri="{FF2B5EF4-FFF2-40B4-BE49-F238E27FC236}">
                <a16:creationId xmlns:a16="http://schemas.microsoft.com/office/drawing/2014/main" id="{342B9D53-3802-4EAB-B4CF-36B15158D163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16995246" y="4529205"/>
            <a:ext cx="6174974" cy="2535391"/>
          </a:xfrm>
          <a:prstGeom prst="rect">
            <a:avLst/>
          </a:prstGeom>
        </p:spPr>
      </p:pic>
      <p:pic>
        <p:nvPicPr>
          <p:cNvPr id="51" name="Picture 35">
            <a:extLst>
              <a:ext uri="{FF2B5EF4-FFF2-40B4-BE49-F238E27FC236}">
                <a16:creationId xmlns:a16="http://schemas.microsoft.com/office/drawing/2014/main" id="{74142DAD-52C0-4DE5-A8E2-563F1545E4F9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4876800" y="10251841"/>
            <a:ext cx="6172199" cy="2535391"/>
          </a:xfrm>
          <a:prstGeom prst="rect">
            <a:avLst/>
          </a:prstGeom>
        </p:spPr>
      </p:pic>
      <p:pic>
        <p:nvPicPr>
          <p:cNvPr id="52" name="Picture 37">
            <a:extLst>
              <a:ext uri="{FF2B5EF4-FFF2-40B4-BE49-F238E27FC236}">
                <a16:creationId xmlns:a16="http://schemas.microsoft.com/office/drawing/2014/main" id="{A5B1A79B-4F70-4BF8-8DF8-268D931724BC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16266000" y="8490729"/>
            <a:ext cx="6482399" cy="4464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6915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199" y="1572062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3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PHÉP 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OÁN TRÊN CÁC BIẾN CỐ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85" name="Group 10">
            <a:extLst>
              <a:ext uri="{FF2B5EF4-FFF2-40B4-BE49-F238E27FC236}">
                <a16:creationId xmlns:a16="http://schemas.microsoft.com/office/drawing/2014/main" id="{0643E504-4DEF-4EAE-816C-2DA24AE2F3D6}"/>
              </a:ext>
            </a:extLst>
          </p:cNvPr>
          <p:cNvGrpSpPr/>
          <p:nvPr/>
        </p:nvGrpSpPr>
        <p:grpSpPr>
          <a:xfrm>
            <a:off x="1271089" y="9220200"/>
            <a:ext cx="21841822" cy="3886200"/>
            <a:chOff x="1270511" y="5867400"/>
            <a:chExt cx="21841822" cy="4299423"/>
          </a:xfrm>
        </p:grpSpPr>
        <p:sp>
          <p:nvSpPr>
            <p:cNvPr id="86" name="Rounded Rectangle 52">
              <a:extLst>
                <a:ext uri="{FF2B5EF4-FFF2-40B4-BE49-F238E27FC236}">
                  <a16:creationId xmlns:a16="http://schemas.microsoft.com/office/drawing/2014/main" id="{30DF9164-E3AC-4758-83AC-435599746A30}"/>
                </a:ext>
              </a:extLst>
            </p:cNvPr>
            <p:cNvSpPr/>
            <p:nvPr/>
          </p:nvSpPr>
          <p:spPr>
            <a:xfrm>
              <a:off x="1270511" y="6310054"/>
              <a:ext cx="21841822" cy="385676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87" name="Group 60">
              <a:extLst>
                <a:ext uri="{FF2B5EF4-FFF2-40B4-BE49-F238E27FC236}">
                  <a16:creationId xmlns:a16="http://schemas.microsoft.com/office/drawing/2014/main" id="{A1128D1D-F585-4EA1-9909-7ED0D1CDB568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88" name="Freeform 20">
                <a:extLst>
                  <a:ext uri="{FF2B5EF4-FFF2-40B4-BE49-F238E27FC236}">
                    <a16:creationId xmlns:a16="http://schemas.microsoft.com/office/drawing/2014/main" id="{6075D64A-5A19-4F24-9DB7-600099FC658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035FC09B-DD69-4E8B-912C-B0AEF2E78E3A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0" name="Round Diagonal Corner Rectangle 58">
                <a:extLst>
                  <a:ext uri="{FF2B5EF4-FFF2-40B4-BE49-F238E27FC236}">
                    <a16:creationId xmlns:a16="http://schemas.microsoft.com/office/drawing/2014/main" id="{AC5830BB-DE33-4240-A187-1F6A14358048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1" name="Freeform 15">
                <a:extLst>
                  <a:ext uri="{FF2B5EF4-FFF2-40B4-BE49-F238E27FC236}">
                    <a16:creationId xmlns:a16="http://schemas.microsoft.com/office/drawing/2014/main" id="{222F830F-E5C8-4BF6-910B-FA1FF469BAF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92" name="Group 54">
            <a:extLst>
              <a:ext uri="{FF2B5EF4-FFF2-40B4-BE49-F238E27FC236}">
                <a16:creationId xmlns:a16="http://schemas.microsoft.com/office/drawing/2014/main" id="{187CDC16-217D-4C4D-960B-83ECE4D690B3}"/>
              </a:ext>
            </a:extLst>
          </p:cNvPr>
          <p:cNvGrpSpPr/>
          <p:nvPr/>
        </p:nvGrpSpPr>
        <p:grpSpPr>
          <a:xfrm>
            <a:off x="1211502" y="2963199"/>
            <a:ext cx="21865979" cy="5985841"/>
            <a:chOff x="1268078" y="3405486"/>
            <a:chExt cx="21865979" cy="5985841"/>
          </a:xfrm>
        </p:grpSpPr>
        <p:sp>
          <p:nvSpPr>
            <p:cNvPr id="93" name="Rounded Rectangle 61">
              <a:extLst>
                <a:ext uri="{FF2B5EF4-FFF2-40B4-BE49-F238E27FC236}">
                  <a16:creationId xmlns:a16="http://schemas.microsoft.com/office/drawing/2014/main" id="{70591B10-1B03-4E3E-9C57-ACDD2BBD6BF5}"/>
                </a:ext>
              </a:extLst>
            </p:cNvPr>
            <p:cNvSpPr/>
            <p:nvPr/>
          </p:nvSpPr>
          <p:spPr>
            <a:xfrm>
              <a:off x="1268079" y="3790950"/>
              <a:ext cx="21865978" cy="560037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94" name="Group 67">
              <a:extLst>
                <a:ext uri="{FF2B5EF4-FFF2-40B4-BE49-F238E27FC236}">
                  <a16:creationId xmlns:a16="http://schemas.microsoft.com/office/drawing/2014/main" id="{E9D75F69-C2CE-4D6B-859C-C1E27404746F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95" name="Freeform 20">
                <a:extLst>
                  <a:ext uri="{FF2B5EF4-FFF2-40B4-BE49-F238E27FC236}">
                    <a16:creationId xmlns:a16="http://schemas.microsoft.com/office/drawing/2014/main" id="{4B5EFF8D-FA33-42F7-A923-94E1BF5E2D67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76FA1D35-4449-40ED-8C44-48CBF04D466C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5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7" name="Group 70">
                <a:extLst>
                  <a:ext uri="{FF2B5EF4-FFF2-40B4-BE49-F238E27FC236}">
                    <a16:creationId xmlns:a16="http://schemas.microsoft.com/office/drawing/2014/main" id="{8CEAF0E3-1DE0-4799-BB5E-92949083B1FE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98" name="Rectangle 97">
                  <a:extLst>
                    <a:ext uri="{FF2B5EF4-FFF2-40B4-BE49-F238E27FC236}">
                      <a16:creationId xmlns:a16="http://schemas.microsoft.com/office/drawing/2014/main" id="{E4083AEE-54F2-44ED-8FA0-534383518701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99" name="Freeform 13">
                  <a:extLst>
                    <a:ext uri="{FF2B5EF4-FFF2-40B4-BE49-F238E27FC236}">
                      <a16:creationId xmlns:a16="http://schemas.microsoft.com/office/drawing/2014/main" id="{785EF583-693C-4667-861E-9C662EF648F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00" name="Freeform 14">
                  <a:extLst>
                    <a:ext uri="{FF2B5EF4-FFF2-40B4-BE49-F238E27FC236}">
                      <a16:creationId xmlns:a16="http://schemas.microsoft.com/office/drawing/2014/main" id="{74D5B13E-6E7F-4FDB-B5A4-E608A715D58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01" name="Freeform 15">
                  <a:extLst>
                    <a:ext uri="{FF2B5EF4-FFF2-40B4-BE49-F238E27FC236}">
                      <a16:creationId xmlns:a16="http://schemas.microsoft.com/office/drawing/2014/main" id="{BDF625D7-9517-41BF-89B6-573208E7D3E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02" name="Freeform 16">
                  <a:extLst>
                    <a:ext uri="{FF2B5EF4-FFF2-40B4-BE49-F238E27FC236}">
                      <a16:creationId xmlns:a16="http://schemas.microsoft.com/office/drawing/2014/main" id="{54E8E590-8A8E-4B9B-A1E8-CCAE169D371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03" name="Freeform 17">
                  <a:extLst>
                    <a:ext uri="{FF2B5EF4-FFF2-40B4-BE49-F238E27FC236}">
                      <a16:creationId xmlns:a16="http://schemas.microsoft.com/office/drawing/2014/main" id="{86E65544-0AB5-47EF-8B51-A915E481F0A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04" name="Freeform 18">
                  <a:extLst>
                    <a:ext uri="{FF2B5EF4-FFF2-40B4-BE49-F238E27FC236}">
                      <a16:creationId xmlns:a16="http://schemas.microsoft.com/office/drawing/2014/main" id="{01A7C117-B58B-4385-9426-27445703A37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05" name="Freeform 19">
                  <a:extLst>
                    <a:ext uri="{FF2B5EF4-FFF2-40B4-BE49-F238E27FC236}">
                      <a16:creationId xmlns:a16="http://schemas.microsoft.com/office/drawing/2014/main" id="{FF9A9FD5-0A22-4B5A-8A44-0B1BA88FFF8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06" name="Freeform 20">
                  <a:extLst>
                    <a:ext uri="{FF2B5EF4-FFF2-40B4-BE49-F238E27FC236}">
                      <a16:creationId xmlns:a16="http://schemas.microsoft.com/office/drawing/2014/main" id="{0265C79C-8B65-4548-A964-085A6EADD44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07" name="Freeform 21">
                  <a:extLst>
                    <a:ext uri="{FF2B5EF4-FFF2-40B4-BE49-F238E27FC236}">
                      <a16:creationId xmlns:a16="http://schemas.microsoft.com/office/drawing/2014/main" id="{495B8F59-9231-4FC5-B79A-5D7C1A1E2DD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08" name="Freeform 22">
                  <a:extLst>
                    <a:ext uri="{FF2B5EF4-FFF2-40B4-BE49-F238E27FC236}">
                      <a16:creationId xmlns:a16="http://schemas.microsoft.com/office/drawing/2014/main" id="{6580AA3E-5AE1-4935-B215-15CA2279486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09" name="Freeform 23">
                  <a:extLst>
                    <a:ext uri="{FF2B5EF4-FFF2-40B4-BE49-F238E27FC236}">
                      <a16:creationId xmlns:a16="http://schemas.microsoft.com/office/drawing/2014/main" id="{21563478-C823-4538-AB79-554CC21BFD8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10" name="Freeform 24">
                  <a:extLst>
                    <a:ext uri="{FF2B5EF4-FFF2-40B4-BE49-F238E27FC236}">
                      <a16:creationId xmlns:a16="http://schemas.microsoft.com/office/drawing/2014/main" id="{B88D3312-F3D0-44A3-B4C5-7C4CC271059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11" name="Freeform 25">
                  <a:extLst>
                    <a:ext uri="{FF2B5EF4-FFF2-40B4-BE49-F238E27FC236}">
                      <a16:creationId xmlns:a16="http://schemas.microsoft.com/office/drawing/2014/main" id="{C2E66CEF-71E2-46FF-A729-BBBCE9F731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12" name="Freeform 26">
                  <a:extLst>
                    <a:ext uri="{FF2B5EF4-FFF2-40B4-BE49-F238E27FC236}">
                      <a16:creationId xmlns:a16="http://schemas.microsoft.com/office/drawing/2014/main" id="{8F88489C-5B30-4AB0-888E-2722066F01B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13" name="Freeform 27">
                  <a:extLst>
                    <a:ext uri="{FF2B5EF4-FFF2-40B4-BE49-F238E27FC236}">
                      <a16:creationId xmlns:a16="http://schemas.microsoft.com/office/drawing/2014/main" id="{F782C514-E546-4425-AAA5-56D674A88C5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14" name="Freeform 28">
                  <a:extLst>
                    <a:ext uri="{FF2B5EF4-FFF2-40B4-BE49-F238E27FC236}">
                      <a16:creationId xmlns:a16="http://schemas.microsoft.com/office/drawing/2014/main" id="{5056F08C-000A-49F2-AF56-216292A3B78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15" name="Freeform 29">
                  <a:extLst>
                    <a:ext uri="{FF2B5EF4-FFF2-40B4-BE49-F238E27FC236}">
                      <a16:creationId xmlns:a16="http://schemas.microsoft.com/office/drawing/2014/main" id="{F3944223-A668-4D9D-A779-714DD2890AB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16" name="Freeform 30">
                  <a:extLst>
                    <a:ext uri="{FF2B5EF4-FFF2-40B4-BE49-F238E27FC236}">
                      <a16:creationId xmlns:a16="http://schemas.microsoft.com/office/drawing/2014/main" id="{46ADC058-BC43-4756-BC26-ADAEF7AC77A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17" name="Freeform 31">
                  <a:extLst>
                    <a:ext uri="{FF2B5EF4-FFF2-40B4-BE49-F238E27FC236}">
                      <a16:creationId xmlns:a16="http://schemas.microsoft.com/office/drawing/2014/main" id="{3F37FA11-BFFE-440A-BBE3-0A3857C618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18" name="Freeform 32">
                  <a:extLst>
                    <a:ext uri="{FF2B5EF4-FFF2-40B4-BE49-F238E27FC236}">
                      <a16:creationId xmlns:a16="http://schemas.microsoft.com/office/drawing/2014/main" id="{DBB15615-5233-4019-83A8-F5D8044163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19" name="Freeform 33">
                  <a:extLst>
                    <a:ext uri="{FF2B5EF4-FFF2-40B4-BE49-F238E27FC236}">
                      <a16:creationId xmlns:a16="http://schemas.microsoft.com/office/drawing/2014/main" id="{398D242B-5ACF-4850-B885-98923B0D46A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20" name="Freeform 34">
                  <a:extLst>
                    <a:ext uri="{FF2B5EF4-FFF2-40B4-BE49-F238E27FC236}">
                      <a16:creationId xmlns:a16="http://schemas.microsoft.com/office/drawing/2014/main" id="{A32556ED-3C58-431F-9FFE-A55E189535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21" name="Freeform 35">
                  <a:extLst>
                    <a:ext uri="{FF2B5EF4-FFF2-40B4-BE49-F238E27FC236}">
                      <a16:creationId xmlns:a16="http://schemas.microsoft.com/office/drawing/2014/main" id="{826A81F6-A4D8-45B8-966E-70F506DCF2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22" name="Freeform 36">
                  <a:extLst>
                    <a:ext uri="{FF2B5EF4-FFF2-40B4-BE49-F238E27FC236}">
                      <a16:creationId xmlns:a16="http://schemas.microsoft.com/office/drawing/2014/main" id="{F4B7B0CF-6768-4538-AFA7-AE88920A8CD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Hình chữ nhật 9">
                <a:extLst>
                  <a:ext uri="{FF2B5EF4-FFF2-40B4-BE49-F238E27FC236}">
                    <a16:creationId xmlns:a16="http://schemas.microsoft.com/office/drawing/2014/main" id="{DB4AE526-FDA3-49A2-B1BA-708DB21F17A6}"/>
                  </a:ext>
                </a:extLst>
              </p:cNvPr>
              <p:cNvSpPr/>
              <p:nvPr/>
            </p:nvSpPr>
            <p:spPr>
              <a:xfrm>
                <a:off x="3891796" y="3555843"/>
                <a:ext cx="19844369" cy="57966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marR="0" indent="11430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ử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gieo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ền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i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ố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marR="0" indent="11430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”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ả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i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gieo như nhau”;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marR="0" indent="11430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”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ít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ất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ấp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”;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marR="0" indent="11430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”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i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ới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ất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ấp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”;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marR="0" indent="11430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”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ất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ấp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”;</a:t>
                </a:r>
              </a:p>
              <a:p>
                <a:pPr marL="457200" marR="0" indent="11430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vi-VN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bar>
                    <m:r>
                      <a:rPr lang="vi-VN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</m:t>
                    </m:r>
                    <m:r>
                      <a:rPr lang="vi-VN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∪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𝒗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à 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vi-VN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marR="0" indent="11430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3" name="Hình chữ nhật 9">
                <a:extLst>
                  <a:ext uri="{FF2B5EF4-FFF2-40B4-BE49-F238E27FC236}">
                    <a16:creationId xmlns:a16="http://schemas.microsoft.com/office/drawing/2014/main" id="{DB4AE526-FDA3-49A2-B1BA-708DB21F17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1796" y="3555843"/>
                <a:ext cx="19844369" cy="5796651"/>
              </a:xfrm>
              <a:prstGeom prst="rect">
                <a:avLst/>
              </a:prstGeom>
              <a:blipFill>
                <a:blip r:embed="rId3"/>
                <a:stretch>
                  <a:fillRect t="-24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Hình chữ nhật 17">
                <a:extLst>
                  <a:ext uri="{FF2B5EF4-FFF2-40B4-BE49-F238E27FC236}">
                    <a16:creationId xmlns:a16="http://schemas.microsoft.com/office/drawing/2014/main" id="{F8AE207B-ED34-4806-A536-ED6F446C7DBE}"/>
                  </a:ext>
                </a:extLst>
              </p:cNvPr>
              <p:cNvSpPr/>
              <p:nvPr/>
            </p:nvSpPr>
            <p:spPr>
              <a:xfrm>
                <a:off x="5223352" y="10100692"/>
                <a:ext cx="13937295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b="1" i="1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vi-VN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𝑺𝑺</m:t>
                          </m:r>
                          <m:r>
                            <a:rPr lang="vi-VN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𝑵𝑵</m:t>
                          </m:r>
                        </m:e>
                      </m:d>
                      <m:r>
                        <a:rPr lang="vi-VN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vi-VN" b="1" i="1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vi-VN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𝑺𝑵</m:t>
                          </m:r>
                          <m:r>
                            <a:rPr lang="vi-VN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𝑵𝑺</m:t>
                          </m:r>
                          <m:r>
                            <a:rPr lang="vi-VN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𝑺𝑺</m:t>
                          </m:r>
                        </m:e>
                      </m:d>
                      <m:r>
                        <a:rPr lang="vi-VN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vi-VN" b="1" i="1">
                          <a:latin typeface="Cambria Math" panose="02040503050406030204" pitchFamily="18" charset="0"/>
                        </a:rPr>
                        <m:t>𝑪</m:t>
                      </m:r>
                      <m:r>
                        <a:rPr lang="vi-VN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𝑵𝑺</m:t>
                          </m:r>
                        </m:e>
                      </m:d>
                      <m:r>
                        <a:rPr lang="vi-VN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vi-VN" b="1" i="1"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lang="vi-VN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𝑺𝑺</m:t>
                          </m:r>
                          <m:r>
                            <a:rPr lang="vi-VN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𝑺𝑵</m:t>
                          </m:r>
                        </m:e>
                      </m:d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124" name="Hình chữ nhật 17">
                <a:extLst>
                  <a:ext uri="{FF2B5EF4-FFF2-40B4-BE49-F238E27FC236}">
                    <a16:creationId xmlns:a16="http://schemas.microsoft.com/office/drawing/2014/main" id="{F8AE207B-ED34-4806-A536-ED6F446C7DB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3352" y="10100692"/>
                <a:ext cx="13937295" cy="75405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Hình chữ nhật 18">
                <a:extLst>
                  <a:ext uri="{FF2B5EF4-FFF2-40B4-BE49-F238E27FC236}">
                    <a16:creationId xmlns:a16="http://schemas.microsoft.com/office/drawing/2014/main" id="{B593FA18-BA23-477E-BA04-706FCBCA89E4}"/>
                  </a:ext>
                </a:extLst>
              </p:cNvPr>
              <p:cNvSpPr/>
              <p:nvPr/>
            </p:nvSpPr>
            <p:spPr>
              <a:xfrm>
                <a:off x="4715643" y="10898123"/>
                <a:ext cx="16557961" cy="16689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marR="0" indent="11430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vi-VN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ba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vi-VN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𝑺𝑵</m:t>
                        </m:r>
                        <m:r>
                          <a:rPr lang="vi-VN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vi-VN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𝑵𝑺</m:t>
                        </m:r>
                      </m:e>
                    </m:d>
                  </m:oMath>
                </a14:m>
                <a:r>
                  <a:rPr lang="en-US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</m:t>
                    </m:r>
                    <m:r>
                      <a:rPr lang="vi-VN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∪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vi-VN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vi-VN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𝑺𝑺</m:t>
                        </m:r>
                        <m:r>
                          <a:rPr lang="vi-VN" sz="44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vi-VN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𝑺𝑵</m:t>
                        </m:r>
                        <m:r>
                          <a:rPr lang="vi-VN" sz="44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vi-VN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𝑵𝑺</m:t>
                        </m:r>
                      </m:e>
                    </m:d>
                    <m:r>
                      <a:rPr lang="vi-VN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marR="0" indent="11430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vi-VN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vi-VN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vi-VN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𝑺𝑺</m:t>
                        </m:r>
                      </m:e>
                    </m:d>
                  </m:oMath>
                </a14:m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ố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i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ất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ấp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vi-VN" sz="4400" b="1" i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5" name="Hình chữ nhật 18">
                <a:extLst>
                  <a:ext uri="{FF2B5EF4-FFF2-40B4-BE49-F238E27FC236}">
                    <a16:creationId xmlns:a16="http://schemas.microsoft.com/office/drawing/2014/main" id="{B593FA18-BA23-477E-BA04-706FCBCA89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5643" y="10898123"/>
                <a:ext cx="16557961" cy="1668983"/>
              </a:xfrm>
              <a:prstGeom prst="rect">
                <a:avLst/>
              </a:prstGeom>
              <a:blipFill>
                <a:blip r:embed="rId5"/>
                <a:stretch>
                  <a:fillRect t="-5109" b="-160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4304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Group 9"/>
          <p:cNvGrpSpPr/>
          <p:nvPr/>
        </p:nvGrpSpPr>
        <p:grpSpPr>
          <a:xfrm>
            <a:off x="539984" y="3124200"/>
            <a:ext cx="10792068" cy="10276974"/>
            <a:chOff x="1175570" y="3048677"/>
            <a:chExt cx="10793317" cy="10278162"/>
          </a:xfrm>
        </p:grpSpPr>
        <p:sp>
          <p:nvSpPr>
            <p:cNvPr id="64" name="Rounded Rectangle 63"/>
            <p:cNvSpPr/>
            <p:nvPr/>
          </p:nvSpPr>
          <p:spPr>
            <a:xfrm>
              <a:off x="1175570" y="3231222"/>
              <a:ext cx="10793317" cy="10095617"/>
            </a:xfrm>
            <a:prstGeom prst="roundRect">
              <a:avLst>
                <a:gd name="adj" fmla="val 283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5" name="Group 2"/>
            <p:cNvGrpSpPr/>
            <p:nvPr/>
          </p:nvGrpSpPr>
          <p:grpSpPr>
            <a:xfrm>
              <a:off x="1175570" y="3048677"/>
              <a:ext cx="5484970" cy="969507"/>
              <a:chOff x="1175570" y="1834705"/>
              <a:chExt cx="5484970" cy="969507"/>
            </a:xfrm>
          </p:grpSpPr>
          <p:sp>
            <p:nvSpPr>
              <p:cNvPr id="66" name="Freeform 20"/>
              <p:cNvSpPr>
                <a:spLocks/>
              </p:cNvSpPr>
              <p:nvPr/>
            </p:nvSpPr>
            <p:spPr bwMode="auto">
              <a:xfrm rot="16200000" flipV="1">
                <a:off x="3730349" y="-127999"/>
                <a:ext cx="826615" cy="5033766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2322306" y="2020360"/>
                <a:ext cx="3982641" cy="7695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/63 SGK</a:t>
                </a:r>
              </a:p>
            </p:txBody>
          </p:sp>
          <p:sp>
            <p:nvSpPr>
              <p:cNvPr id="68" name="Round Diagonal Corner Rectangle 6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2" name="Group 1"/>
          <p:cNvGrpSpPr/>
          <p:nvPr/>
        </p:nvGrpSpPr>
        <p:grpSpPr>
          <a:xfrm>
            <a:off x="0" y="1447800"/>
            <a:ext cx="10752008" cy="817375"/>
            <a:chOff x="166060" y="1892299"/>
            <a:chExt cx="10753953" cy="817373"/>
          </a:xfrm>
        </p:grpSpPr>
        <p:sp>
          <p:nvSpPr>
            <p:cNvPr id="3" name="Rounded Rectangle 2"/>
            <p:cNvSpPr/>
            <p:nvPr/>
          </p:nvSpPr>
          <p:spPr>
            <a:xfrm>
              <a:off x="166060" y="1905000"/>
              <a:ext cx="190721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571093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 TẬP</a:t>
              </a:r>
            </a:p>
          </p:txBody>
        </p:sp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D80041C1-7D0B-4FE3-804E-3AC9B7052B3C}"/>
              </a:ext>
            </a:extLst>
          </p:cNvPr>
          <p:cNvSpPr txBox="1"/>
          <p:nvPr/>
        </p:nvSpPr>
        <p:spPr>
          <a:xfrm>
            <a:off x="916449" y="4179897"/>
            <a:ext cx="9599151" cy="7680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4400" b="1" i="1" u="none" strike="noStrike" spc="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eo một con súc sắc hai lần.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045FFCAB-D736-41EB-9372-619573739B0F}"/>
              </a:ext>
            </a:extLst>
          </p:cNvPr>
          <p:cNvSpPr txBox="1"/>
          <p:nvPr/>
        </p:nvSpPr>
        <p:spPr>
          <a:xfrm>
            <a:off x="539984" y="4980893"/>
            <a:ext cx="8845296" cy="7680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4400" b="1" i="1" u="none" strike="noStrike" spc="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) Mô tả không gian mẫu.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1550A6A8-7EBE-4D6B-AB00-1151D7F2C573}"/>
              </a:ext>
            </a:extLst>
          </p:cNvPr>
          <p:cNvSpPr txBox="1"/>
          <p:nvPr/>
        </p:nvSpPr>
        <p:spPr>
          <a:xfrm>
            <a:off x="573654" y="5735272"/>
            <a:ext cx="10748235" cy="1476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4400" b="1" i="1" u="none" strike="noStrike" spc="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) Phát biểu biến cố sau dưới dạng mệnh đề: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3A71ED55-8B24-4C32-A17B-19A8D8F06FEE}"/>
                  </a:ext>
                </a:extLst>
              </p:cNvPr>
              <p:cNvSpPr txBox="1"/>
              <p:nvPr/>
            </p:nvSpPr>
            <p:spPr>
              <a:xfrm>
                <a:off x="-215462" y="7241168"/>
                <a:ext cx="12407462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sepChr m:val=",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</m:d>
                        </m:e>
                      </m:d>
                      <m:r>
                        <a:rPr lang="en-US" sz="4400" b="1" i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3A71ED55-8B24-4C32-A17B-19A8D8F06F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15462" y="7241168"/>
                <a:ext cx="12407462" cy="76944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71433CC8-AE1F-4B81-93E9-35A74556C083}"/>
                  </a:ext>
                </a:extLst>
              </p:cNvPr>
              <p:cNvSpPr txBox="1"/>
              <p:nvPr/>
            </p:nvSpPr>
            <p:spPr>
              <a:xfrm>
                <a:off x="-101514" y="8161926"/>
                <a:ext cx="10692442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sepChr m:val=",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d>
                        </m:e>
                      </m:d>
                      <m:r>
                        <a:rPr lang="en-US" sz="4400" b="1" i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71433CC8-AE1F-4B81-93E9-35A74556C0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1514" y="8161926"/>
                <a:ext cx="10692442" cy="76944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DAFD9E89-7B98-4990-A57D-AFD94407E43B}"/>
                  </a:ext>
                </a:extLst>
              </p:cNvPr>
              <p:cNvSpPr txBox="1"/>
              <p:nvPr/>
            </p:nvSpPr>
            <p:spPr>
              <a:xfrm>
                <a:off x="465024" y="9163157"/>
                <a:ext cx="11042416" cy="14603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{(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,(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,(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,(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,(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,(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};</m:t>
                    </m:r>
                  </m:oMath>
                </a14:m>
                <a:r>
                  <a:rPr lang="vi-VN" sz="4400" b="1" i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DAFD9E89-7B98-4990-A57D-AFD94407E4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024" y="9163157"/>
                <a:ext cx="11042416" cy="146033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4" name="Group 43">
            <a:extLst>
              <a:ext uri="{FF2B5EF4-FFF2-40B4-BE49-F238E27FC236}">
                <a16:creationId xmlns:a16="http://schemas.microsoft.com/office/drawing/2014/main" id="{AF8EE550-8A92-4C4F-981C-E0C82B7D533D}"/>
              </a:ext>
            </a:extLst>
          </p:cNvPr>
          <p:cNvGrpSpPr/>
          <p:nvPr/>
        </p:nvGrpSpPr>
        <p:grpSpPr>
          <a:xfrm>
            <a:off x="642940" y="2237933"/>
            <a:ext cx="10253661" cy="861774"/>
            <a:chOff x="644526" y="2766774"/>
            <a:chExt cx="10253661" cy="861774"/>
          </a:xfrm>
        </p:grpSpPr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24E8806D-76CB-4464-B9DE-CA8221FB6D8F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SGK</a:t>
              </a:r>
            </a:p>
          </p:txBody>
        </p:sp>
        <p:sp>
          <p:nvSpPr>
            <p:cNvPr id="46" name="Rounded Rectangle 7">
              <a:extLst>
                <a:ext uri="{FF2B5EF4-FFF2-40B4-BE49-F238E27FC236}">
                  <a16:creationId xmlns:a16="http://schemas.microsoft.com/office/drawing/2014/main" id="{03C3D3E7-DA7C-4474-923A-A4F4615F84B5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7142A7C7-21BB-4F0E-91B9-B64926D8AFA7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4F46A905-5728-46C8-AAEE-8867E0C21BAB}"/>
              </a:ext>
            </a:extLst>
          </p:cNvPr>
          <p:cNvGrpSpPr/>
          <p:nvPr/>
        </p:nvGrpSpPr>
        <p:grpSpPr>
          <a:xfrm>
            <a:off x="11524091" y="3057039"/>
            <a:ext cx="12735510" cy="10392181"/>
            <a:chOff x="1270511" y="5867400"/>
            <a:chExt cx="12103987" cy="9480470"/>
          </a:xfrm>
        </p:grpSpPr>
        <p:sp>
          <p:nvSpPr>
            <p:cNvPr id="32" name="Rounded Rectangle 18">
              <a:extLst>
                <a:ext uri="{FF2B5EF4-FFF2-40B4-BE49-F238E27FC236}">
                  <a16:creationId xmlns:a16="http://schemas.microsoft.com/office/drawing/2014/main" id="{C0318257-6A58-4F78-9CC7-040D84596EC5}"/>
                </a:ext>
              </a:extLst>
            </p:cNvPr>
            <p:cNvSpPr/>
            <p:nvPr/>
          </p:nvSpPr>
          <p:spPr>
            <a:xfrm>
              <a:off x="1272210" y="6139011"/>
              <a:ext cx="12102288" cy="920885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3" name="Group 60">
              <a:extLst>
                <a:ext uri="{FF2B5EF4-FFF2-40B4-BE49-F238E27FC236}">
                  <a16:creationId xmlns:a16="http://schemas.microsoft.com/office/drawing/2014/main" id="{43907152-2C52-4D5E-B2BC-F8B5092FE4E3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9746"/>
              <a:chOff x="1224541" y="6305967"/>
              <a:chExt cx="3568119" cy="849746"/>
            </a:xfrm>
          </p:grpSpPr>
          <p:sp>
            <p:nvSpPr>
              <p:cNvPr id="35" name="Freeform 20">
                <a:extLst>
                  <a:ext uri="{FF2B5EF4-FFF2-40B4-BE49-F238E27FC236}">
                    <a16:creationId xmlns:a16="http://schemas.microsoft.com/office/drawing/2014/main" id="{40DEB82C-F6B9-4918-A584-5F2B9D80A047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BCC6E3BE-ED92-4F32-89BA-FD5BA420DBB3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919" cy="8497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8" name="Round Diagonal Corner Rectangle 22">
                <a:extLst>
                  <a:ext uri="{FF2B5EF4-FFF2-40B4-BE49-F238E27FC236}">
                    <a16:creationId xmlns:a16="http://schemas.microsoft.com/office/drawing/2014/main" id="{C6A9F354-7C30-41B7-8BE6-E31D82FC307A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Freeform 15">
                <a:extLst>
                  <a:ext uri="{FF2B5EF4-FFF2-40B4-BE49-F238E27FC236}">
                    <a16:creationId xmlns:a16="http://schemas.microsoft.com/office/drawing/2014/main" id="{59DADFFF-C22A-41B0-BF28-6305FD7494A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1BECA435-34C7-43E7-A8F9-3AC9BB5FF4F3}"/>
                  </a:ext>
                </a:extLst>
              </p:cNvPr>
              <p:cNvSpPr txBox="1"/>
              <p:nvPr/>
            </p:nvSpPr>
            <p:spPr>
              <a:xfrm>
                <a:off x="11474994" y="3712312"/>
                <a:ext cx="12784609" cy="12316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200000"/>
                  </a:lnSpc>
                  <a:spcAft>
                    <a:spcPts val="800"/>
                  </a:spcAft>
                </a:pP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ông gian mẫu :   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𝜴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= {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𝒊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𝒋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|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𝒊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𝒋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}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1BECA435-34C7-43E7-A8F9-3AC9BB5FF4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74994" y="3712312"/>
                <a:ext cx="12784609" cy="1231619"/>
              </a:xfrm>
              <a:prstGeom prst="rect">
                <a:avLst/>
              </a:prstGeom>
              <a:blipFill>
                <a:blip r:embed="rId5"/>
                <a:stretch>
                  <a:fillRect l="-1907" r="-620" b="-222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A04BFBBF-E4F6-477C-A945-8F201344C33C}"/>
                  </a:ext>
                </a:extLst>
              </p:cNvPr>
              <p:cNvSpPr txBox="1"/>
              <p:nvPr/>
            </p:nvSpPr>
            <p:spPr>
              <a:xfrm>
                <a:off x="11701267" y="8161926"/>
                <a:ext cx="12443982" cy="15491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biến cố: 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spcAft>
                    <a:spcPts val="800"/>
                  </a:spcAft>
                </a:pP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“Tổng số chấm trong hai lần gieo bằng 8”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A04BFBBF-E4F6-477C-A945-8F201344C3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01267" y="8161926"/>
                <a:ext cx="12443982" cy="1549142"/>
              </a:xfrm>
              <a:prstGeom prst="rect">
                <a:avLst/>
              </a:prstGeom>
              <a:blipFill>
                <a:blip r:embed="rId6"/>
                <a:stretch>
                  <a:fillRect l="-1959" t="-8661" b="-181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41A49B75-5261-41F9-BC5C-D8C7DD22AC22}"/>
                  </a:ext>
                </a:extLst>
              </p:cNvPr>
              <p:cNvSpPr txBox="1"/>
              <p:nvPr/>
            </p:nvSpPr>
            <p:spPr>
              <a:xfrm>
                <a:off x="11627734" y="4616993"/>
                <a:ext cx="12407462" cy="14465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sepChr m:val=",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</m:d>
                        </m:e>
                      </m:d>
                      <m:r>
                        <a:rPr lang="en-US" sz="4400" b="1" i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41A49B75-5261-41F9-BC5C-D8C7DD22AC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27734" y="4616993"/>
                <a:ext cx="12407462" cy="144655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CA351EA9-6635-4A59-8205-3EAD0F869E7E}"/>
                  </a:ext>
                </a:extLst>
              </p:cNvPr>
              <p:cNvSpPr txBox="1"/>
              <p:nvPr/>
            </p:nvSpPr>
            <p:spPr>
              <a:xfrm>
                <a:off x="11665281" y="5827183"/>
                <a:ext cx="12404034" cy="15491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biến cố: 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spcAft>
                    <a:spcPts val="800"/>
                  </a:spcAft>
                </a:pP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“Lần đầu tiên xuất hiện mặt 6 chấm”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CA351EA9-6635-4A59-8205-3EAD0F869E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65281" y="5827183"/>
                <a:ext cx="12404034" cy="1549142"/>
              </a:xfrm>
              <a:prstGeom prst="rect">
                <a:avLst/>
              </a:prstGeom>
              <a:blipFill>
                <a:blip r:embed="rId8"/>
                <a:stretch>
                  <a:fillRect l="-2016" t="-8661" b="-181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Box 49">
            <a:extLst>
              <a:ext uri="{FF2B5EF4-FFF2-40B4-BE49-F238E27FC236}">
                <a16:creationId xmlns:a16="http://schemas.microsoft.com/office/drawing/2014/main" id="{CC659E94-45FC-448C-A20C-C6D3CFE42094}"/>
              </a:ext>
            </a:extLst>
          </p:cNvPr>
          <p:cNvSpPr txBox="1"/>
          <p:nvPr/>
        </p:nvSpPr>
        <p:spPr>
          <a:xfrm>
            <a:off x="11627733" y="5133619"/>
            <a:ext cx="99801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4000" b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lang="en-US" sz="4000" b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  <a:r>
              <a:rPr lang="vi-VN" sz="4000" b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ACBC3BC3-312D-484C-8503-CFB89566658D}"/>
                  </a:ext>
                </a:extLst>
              </p:cNvPr>
              <p:cNvSpPr txBox="1"/>
              <p:nvPr/>
            </p:nvSpPr>
            <p:spPr>
              <a:xfrm>
                <a:off x="10905461" y="7374688"/>
                <a:ext cx="11129527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sepChr m:val=",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d>
                        </m:e>
                      </m:d>
                      <m:r>
                        <a:rPr lang="en-US" sz="4400" b="1" i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ACBC3BC3-312D-484C-8503-CFB8956665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05461" y="7374688"/>
                <a:ext cx="11129527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A101CD03-4C34-4DA7-8B7D-65FD9156A854}"/>
                  </a:ext>
                </a:extLst>
              </p:cNvPr>
              <p:cNvSpPr txBox="1"/>
              <p:nvPr/>
            </p:nvSpPr>
            <p:spPr>
              <a:xfrm>
                <a:off x="11610012" y="10985924"/>
                <a:ext cx="12954192" cy="19856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biến cố: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“Kết quả hai lần gieo là như nhau”</a:t>
                </a: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A101CD03-4C34-4DA7-8B7D-65FD9156A8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10012" y="10985924"/>
                <a:ext cx="12954192" cy="1985608"/>
              </a:xfrm>
              <a:prstGeom prst="rect">
                <a:avLst/>
              </a:prstGeom>
              <a:blipFill>
                <a:blip r:embed="rId10"/>
                <a:stretch>
                  <a:fillRect l="-659" b="-13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1C57D99E-023A-4EC5-9DAF-45261CD602CE}"/>
                  </a:ext>
                </a:extLst>
              </p:cNvPr>
              <p:cNvSpPr txBox="1"/>
              <p:nvPr/>
            </p:nvSpPr>
            <p:spPr>
              <a:xfrm>
                <a:off x="10905461" y="9782054"/>
                <a:ext cx="12404034" cy="14465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𝑪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{(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,(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,(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,(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𝟒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𝟒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,(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𝟓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𝟓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,(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};</m:t>
                      </m:r>
                    </m:oMath>
                  </m:oMathPara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1C57D99E-023A-4EC5-9DAF-45261CD602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05461" y="9782054"/>
                <a:ext cx="12404034" cy="144655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92299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1" grpId="0"/>
      <p:bldP spid="34" grpId="0"/>
      <p:bldP spid="37" grpId="0"/>
      <p:bldP spid="40" grpId="0"/>
      <p:bldP spid="43" grpId="0"/>
      <p:bldP spid="41" grpId="0"/>
      <p:bldP spid="42" grpId="0"/>
      <p:bldP spid="48" grpId="0"/>
      <p:bldP spid="49" grpId="0"/>
      <p:bldP spid="50" grpId="0"/>
      <p:bldP spid="51" grpId="0"/>
      <p:bldP spid="52" grpId="0"/>
      <p:bldP spid="5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Group 9"/>
          <p:cNvGrpSpPr/>
          <p:nvPr/>
        </p:nvGrpSpPr>
        <p:grpSpPr>
          <a:xfrm>
            <a:off x="343786" y="1447800"/>
            <a:ext cx="23696428" cy="5646346"/>
            <a:chOff x="1175570" y="3048677"/>
            <a:chExt cx="23699170" cy="5282649"/>
          </a:xfrm>
        </p:grpSpPr>
        <p:sp>
          <p:nvSpPr>
            <p:cNvPr id="64" name="Rounded Rectangle 63"/>
            <p:cNvSpPr/>
            <p:nvPr/>
          </p:nvSpPr>
          <p:spPr>
            <a:xfrm>
              <a:off x="1175570" y="3533429"/>
              <a:ext cx="23699170" cy="4797897"/>
            </a:xfrm>
            <a:prstGeom prst="roundRect">
              <a:avLst>
                <a:gd name="adj" fmla="val 283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5" name="Group 2"/>
            <p:cNvGrpSpPr/>
            <p:nvPr/>
          </p:nvGrpSpPr>
          <p:grpSpPr>
            <a:xfrm>
              <a:off x="1175570" y="3048677"/>
              <a:ext cx="5484970" cy="969507"/>
              <a:chOff x="1175570" y="1834705"/>
              <a:chExt cx="5484970" cy="969507"/>
            </a:xfrm>
          </p:grpSpPr>
          <p:sp>
            <p:nvSpPr>
              <p:cNvPr id="66" name="Freeform 20"/>
              <p:cNvSpPr>
                <a:spLocks/>
              </p:cNvSpPr>
              <p:nvPr/>
            </p:nvSpPr>
            <p:spPr bwMode="auto">
              <a:xfrm rot="16200000" flipV="1">
                <a:off x="3730349" y="-127999"/>
                <a:ext cx="826615" cy="5033766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2322306" y="2020360"/>
                <a:ext cx="3982641" cy="6176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/64 SGK</a:t>
                </a:r>
              </a:p>
            </p:txBody>
          </p:sp>
          <p:sp>
            <p:nvSpPr>
              <p:cNvPr id="68" name="Round Diagonal Corner Rectangle 6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7096D31-3594-4D42-BECB-7A538175FE47}"/>
                  </a:ext>
                </a:extLst>
              </p:cNvPr>
              <p:cNvSpPr txBox="1"/>
              <p:nvPr/>
            </p:nvSpPr>
            <p:spPr>
              <a:xfrm>
                <a:off x="514676" y="2098448"/>
                <a:ext cx="23386277" cy="14925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</a:t>
                </a:r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 xạ thủ cùng bắn vào bia. Kí hiệu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 u="none" strike="noStrike" spc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vi-VN" sz="4400" b="1" i="1" u="none" strike="noStrike" spc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sub>
                    </m:sSub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biến cố : “Người thứ </a:t>
                </a:r>
                <a14:m>
                  <m:oMath xmlns:m="http://schemas.openxmlformats.org/officeDocument/2006/math"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ắn trúng”, </a:t>
                </a:r>
                <a14:m>
                  <m:oMath xmlns:m="http://schemas.openxmlformats.org/officeDocument/2006/math"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7096D31-3594-4D42-BECB-7A538175FE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676" y="2098448"/>
                <a:ext cx="23386277" cy="1492524"/>
              </a:xfrm>
              <a:prstGeom prst="rect">
                <a:avLst/>
              </a:prstGeom>
              <a:blipFill>
                <a:blip r:embed="rId3"/>
                <a:stretch>
                  <a:fillRect l="-1042" t="-9388" b="-175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1A8A57A4-4156-4082-AC65-D9F9175994E5}"/>
                  </a:ext>
                </a:extLst>
              </p:cNvPr>
              <p:cNvSpPr txBox="1"/>
              <p:nvPr/>
            </p:nvSpPr>
            <p:spPr>
              <a:xfrm>
                <a:off x="343786" y="3574513"/>
                <a:ext cx="15879416" cy="7680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Hãy biểu diễn các biến cố sau qua các biến cố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 u="none" strike="noStrike" spc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vi-VN" sz="4400" b="1" i="1" u="none" strike="noStrike" spc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 u="none" strike="noStrike" spc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vi-VN" sz="4400" b="1" i="1" u="none" strike="noStrike" spc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1A8A57A4-4156-4082-AC65-D9F9175994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786" y="3574513"/>
                <a:ext cx="15879416" cy="768031"/>
              </a:xfrm>
              <a:prstGeom prst="rect">
                <a:avLst/>
              </a:prstGeom>
              <a:blipFill>
                <a:blip r:embed="rId4"/>
                <a:stretch>
                  <a:fillRect l="-1536" t="-18254" b="-34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DDF4A36D-2452-4D39-9D9E-96E293BFD6B7}"/>
                  </a:ext>
                </a:extLst>
              </p:cNvPr>
              <p:cNvSpPr txBox="1"/>
              <p:nvPr/>
            </p:nvSpPr>
            <p:spPr>
              <a:xfrm>
                <a:off x="2321559" y="4494818"/>
                <a:ext cx="21579393" cy="15864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“Không ai bắn trúng”;</a:t>
                </a:r>
                <a:r>
                  <a:rPr lang="en-US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		</a:t>
                </a:r>
                <a14:m>
                  <m:oMath xmlns:m="http://schemas.openxmlformats.org/officeDocument/2006/math"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“Cả hai đều bắn trúng”;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“Có đúng một người bắn trúng”;</a:t>
                </a:r>
                <a:r>
                  <a:rPr lang="en-US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</a:t>
                </a:r>
                <a14:m>
                  <m:oMath xmlns:m="http://schemas.openxmlformats.org/officeDocument/2006/math"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“Có ít nhất một người bắn trúng”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DDF4A36D-2452-4D39-9D9E-96E293BFD6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1559" y="4494818"/>
                <a:ext cx="21579393" cy="1586460"/>
              </a:xfrm>
              <a:prstGeom prst="rect">
                <a:avLst/>
              </a:prstGeom>
              <a:blipFill>
                <a:blip r:embed="rId5"/>
                <a:stretch>
                  <a:fillRect t="-8812" b="-168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0DFD7D59-2647-4B84-B94C-51AD7810474D}"/>
                  </a:ext>
                </a:extLst>
              </p:cNvPr>
              <p:cNvSpPr txBox="1"/>
              <p:nvPr/>
            </p:nvSpPr>
            <p:spPr>
              <a:xfrm>
                <a:off x="381000" y="6225100"/>
                <a:ext cx="12404034" cy="8271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Chứng tỏ rằng </a:t>
                </a:r>
                <a14:m>
                  <m:oMath xmlns:m="http://schemas.openxmlformats.org/officeDocument/2006/math"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bar>
                      <m:barPr>
                        <m:pos m:val="top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vi-VN" sz="4400" b="1" i="1" u="none" strike="noStrike" spc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</m:bar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xung khắc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0DFD7D59-2647-4B84-B94C-51AD78104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6225100"/>
                <a:ext cx="12404034" cy="827150"/>
              </a:xfrm>
              <a:prstGeom prst="rect">
                <a:avLst/>
              </a:prstGeom>
              <a:blipFill>
                <a:blip r:embed="rId6"/>
                <a:stretch>
                  <a:fillRect l="-2016" t="-9559" b="-32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27">
            <a:extLst>
              <a:ext uri="{FF2B5EF4-FFF2-40B4-BE49-F238E27FC236}">
                <a16:creationId xmlns:a16="http://schemas.microsoft.com/office/drawing/2014/main" id="{88957914-2564-4A29-B57C-2C428DF08D83}"/>
              </a:ext>
            </a:extLst>
          </p:cNvPr>
          <p:cNvGrpSpPr/>
          <p:nvPr/>
        </p:nvGrpSpPr>
        <p:grpSpPr>
          <a:xfrm>
            <a:off x="343328" y="7086600"/>
            <a:ext cx="23696885" cy="6400801"/>
            <a:chOff x="1270511" y="5867400"/>
            <a:chExt cx="23699628" cy="6227596"/>
          </a:xfrm>
        </p:grpSpPr>
        <p:sp>
          <p:nvSpPr>
            <p:cNvPr id="30" name="Rounded Rectangle 18">
              <a:extLst>
                <a:ext uri="{FF2B5EF4-FFF2-40B4-BE49-F238E27FC236}">
                  <a16:creationId xmlns:a16="http://schemas.microsoft.com/office/drawing/2014/main" id="{48837F94-604B-4000-B707-FCFBC4E6894E}"/>
                </a:ext>
              </a:extLst>
            </p:cNvPr>
            <p:cNvSpPr/>
            <p:nvPr/>
          </p:nvSpPr>
          <p:spPr>
            <a:xfrm>
              <a:off x="1272210" y="6015677"/>
              <a:ext cx="23697929" cy="607931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1" name="Group 60">
              <a:extLst>
                <a:ext uri="{FF2B5EF4-FFF2-40B4-BE49-F238E27FC236}">
                  <a16:creationId xmlns:a16="http://schemas.microsoft.com/office/drawing/2014/main" id="{50790670-A5E9-4595-AB6A-FABE64C978CE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9746"/>
              <a:chOff x="1224541" y="6305967"/>
              <a:chExt cx="3568119" cy="849746"/>
            </a:xfrm>
          </p:grpSpPr>
          <p:sp>
            <p:nvSpPr>
              <p:cNvPr id="33" name="Freeform 20">
                <a:extLst>
                  <a:ext uri="{FF2B5EF4-FFF2-40B4-BE49-F238E27FC236}">
                    <a16:creationId xmlns:a16="http://schemas.microsoft.com/office/drawing/2014/main" id="{C0284BCE-2167-49A6-B961-7DA8F9EC6DD4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6ADD8199-26BA-4168-95AA-F996044ABCF8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919" cy="8497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Round Diagonal Corner Rectangle 22">
                <a:extLst>
                  <a:ext uri="{FF2B5EF4-FFF2-40B4-BE49-F238E27FC236}">
                    <a16:creationId xmlns:a16="http://schemas.microsoft.com/office/drawing/2014/main" id="{EADE6D25-B73A-4445-B50E-AA220A5A0E20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Freeform 15">
                <a:extLst>
                  <a:ext uri="{FF2B5EF4-FFF2-40B4-BE49-F238E27FC236}">
                    <a16:creationId xmlns:a16="http://schemas.microsoft.com/office/drawing/2014/main" id="{314EDE38-19C5-4880-9764-E8E379042C3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C5117E37-5CE0-45CA-B465-40A1236316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883907" y="10152713"/>
                <a:ext cx="5426441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𝑫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 =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vi-VN" sz="4400" b="1" i="1">
                        <a:latin typeface="Cambria Math" panose="02040503050406030204" pitchFamily="18" charset="0"/>
                      </a:rPr>
                      <m:t>∪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en-US" alt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C5117E37-5CE0-45CA-B465-40A1236316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883907" y="10152713"/>
                <a:ext cx="5426441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3F667DF1-EBFC-4679-AE2E-5704F73412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928867"/>
              </p:ext>
            </p:extLst>
          </p:nvPr>
        </p:nvGraphicFramePr>
        <p:xfrm>
          <a:off x="1484279" y="7836279"/>
          <a:ext cx="66675" cy="6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8" imgW="63362" imgH="63362" progId="Equation.DSMT4">
                  <p:embed/>
                </p:oleObj>
              </mc:Choice>
              <mc:Fallback>
                <p:oleObj name="Equation" r:id="rId8" imgW="63362" imgH="63362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CE58B98-7F35-483C-A527-C6D911056E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279" y="7836279"/>
                        <a:ext cx="66675" cy="66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3">
                <a:extLst>
                  <a:ext uri="{FF2B5EF4-FFF2-40B4-BE49-F238E27FC236}">
                    <a16:creationId xmlns:a16="http://schemas.microsoft.com/office/drawing/2014/main" id="{762B91F7-2C71-45BB-A883-11490D47F5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4200" y="11845170"/>
                <a:ext cx="14458552" cy="14912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just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vi-VN" alt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 vậy,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bar>
                  </m:oMath>
                </a14:m>
                <a:r>
                  <a:rPr lang="vi-VN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=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bar>
                    <m:r>
                      <a:rPr lang="en-US" b="1" i="1">
                        <a:latin typeface="Cambria Math" panose="02040503050406030204" pitchFamily="18" charset="0"/>
                      </a:rPr>
                      <m:t>∩</m:t>
                    </m:r>
                    <m:bar>
                      <m:barPr>
                        <m:pos m:val="top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bar>
                  </m:oMath>
                </a14:m>
                <a:r>
                  <a:rPr lang="vi-VN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vi-VN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vi-VN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vi-VN" altLang="en-US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kumimoji="0" lang="en-US" altLang="en-US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kumimoji="0" lang="vi-VN" altLang="en-US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ển nhiên </a:t>
                </a:r>
                <a14:m>
                  <m:oMath xmlns:m="http://schemas.openxmlformats.org/officeDocument/2006/math">
                    <m:r>
                      <a:rPr lang="vi-VN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vi-VN" b="1" i="1">
                        <a:latin typeface="Cambria Math" panose="02040503050406030204" pitchFamily="18" charset="0"/>
                      </a:rPr>
                      <m:t>∩</m:t>
                    </m:r>
                    <m:r>
                      <a:rPr lang="vi-VN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vi-VN" b="1" i="1">
                        <a:latin typeface="Cambria Math" panose="02040503050406030204" pitchFamily="18" charset="0"/>
                      </a:rPr>
                      <m:t>=∅</m:t>
                    </m:r>
                  </m:oMath>
                </a14:m>
                <a:r>
                  <a:rPr kumimoji="0" lang="vi-VN" altLang="en-US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nên B và C xung khắc .</a:t>
                </a:r>
              </a:p>
            </p:txBody>
          </p:sp>
        </mc:Choice>
        <mc:Fallback xmlns="">
          <p:sp>
            <p:nvSpPr>
              <p:cNvPr id="45" name="Rectangle 3">
                <a:extLst>
                  <a:ext uri="{FF2B5EF4-FFF2-40B4-BE49-F238E27FC236}">
                    <a16:creationId xmlns:a16="http://schemas.microsoft.com/office/drawing/2014/main" id="{762B91F7-2C71-45BB-A883-11490D47F58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24200" y="11845170"/>
                <a:ext cx="14458552" cy="1491242"/>
              </a:xfrm>
              <a:prstGeom prst="rect">
                <a:avLst/>
              </a:prstGeom>
              <a:blipFill>
                <a:blip r:embed="rId10"/>
                <a:stretch>
                  <a:fillRect t="-3265" b="-183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Arrow: Right 45">
            <a:extLst>
              <a:ext uri="{FF2B5EF4-FFF2-40B4-BE49-F238E27FC236}">
                <a16:creationId xmlns:a16="http://schemas.microsoft.com/office/drawing/2014/main" id="{CBEAB908-16C5-4337-821C-6101D479C1A4}"/>
              </a:ext>
            </a:extLst>
          </p:cNvPr>
          <p:cNvSpPr/>
          <p:nvPr/>
        </p:nvSpPr>
        <p:spPr>
          <a:xfrm>
            <a:off x="11297961" y="7602234"/>
            <a:ext cx="1143000" cy="2415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3D699994-0CE4-4A8A-BE2D-A824B73BEC55}"/>
                  </a:ext>
                </a:extLst>
              </p:cNvPr>
              <p:cNvSpPr txBox="1"/>
              <p:nvPr/>
            </p:nvSpPr>
            <p:spPr>
              <a:xfrm>
                <a:off x="12954047" y="7239000"/>
                <a:ext cx="3352799" cy="7781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b="1" smtClean="0">
                        <a:latin typeface="Cambria Math" panose="020405030504060302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4000" b="1" smtClean="0">
                        <a:latin typeface="Cambria Math" panose="02040503050406030204" pitchFamily="18" charset="0"/>
                      </a:rPr>
                      <m:t> =</m:t>
                    </m:r>
                    <m:bar>
                      <m:barPr>
                        <m:pos m:val="top"/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sSub>
                          <m:sSub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bar>
                    <m:r>
                      <a:rPr lang="en-US" sz="4000" b="1" i="1">
                        <a:latin typeface="Cambria Math" panose="02040503050406030204" pitchFamily="18" charset="0"/>
                      </a:rPr>
                      <m:t>∩</m:t>
                    </m:r>
                    <m:bar>
                      <m:barPr>
                        <m:pos m:val="top"/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sSub>
                          <m:sSub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bar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;</a:t>
                </a:r>
                <a:endParaRPr lang="en-US" alt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3D699994-0CE4-4A8A-BE2D-A824B73BEC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47" y="7239000"/>
                <a:ext cx="3352799" cy="778162"/>
              </a:xfrm>
              <a:prstGeom prst="rect">
                <a:avLst/>
              </a:prstGeom>
              <a:blipFill>
                <a:blip r:embed="rId11"/>
                <a:stretch>
                  <a:fillRect t="-6299" r="-545" b="-314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E1D3F22E-DF01-47D7-AEA8-8822FA15C8CD}"/>
                  </a:ext>
                </a:extLst>
              </p:cNvPr>
              <p:cNvSpPr txBox="1"/>
              <p:nvPr/>
            </p:nvSpPr>
            <p:spPr>
              <a:xfrm>
                <a:off x="4079288" y="7402032"/>
                <a:ext cx="7522887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vi-VN" altLang="en-US" sz="40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  <a:r>
                  <a:rPr lang="vi-VN" sz="4000" b="1" dirty="0">
                    <a:solidFill>
                      <a:srgbClr val="00000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vi-VN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“Không ai bắn trúng”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000" b="1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E1D3F22E-DF01-47D7-AEA8-8822FA15C8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9288" y="7402032"/>
                <a:ext cx="7522887" cy="707886"/>
              </a:xfrm>
              <a:prstGeom prst="rect">
                <a:avLst/>
              </a:prstGeom>
              <a:blipFill>
                <a:blip r:embed="rId12"/>
                <a:stretch>
                  <a:fillRect l="-2836" t="-17241" b="-34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8FB59401-74F1-469E-8DE1-15DC007811C4}"/>
                  </a:ext>
                </a:extLst>
              </p:cNvPr>
              <p:cNvSpPr txBox="1"/>
              <p:nvPr/>
            </p:nvSpPr>
            <p:spPr>
              <a:xfrm>
                <a:off x="12954046" y="8340726"/>
                <a:ext cx="3352799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4000" b="1" i="1" smtClean="0">
                        <a:latin typeface="Cambria Math" panose="02040503050406030204" pitchFamily="18" charset="0"/>
                      </a:rPr>
                      <m:t>𝑩</m:t>
                    </m:r>
                    <m:r>
                      <a:rPr lang="vi-VN" sz="4000" b="1" i="1" smtClean="0">
                        <a:latin typeface="Cambria Math" panose="02040503050406030204" pitchFamily="18" charset="0"/>
                      </a:rPr>
                      <m:t> =</m:t>
                    </m:r>
                    <m:sSub>
                      <m:sSub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vi-VN" sz="40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vi-VN" sz="4000" b="1" i="1">
                        <a:latin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vi-VN" sz="4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vi-VN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  <a:endParaRPr lang="en-US" dirty="0"/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8FB59401-74F1-469E-8DE1-15DC007811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46" y="8340726"/>
                <a:ext cx="3352799" cy="707886"/>
              </a:xfrm>
              <a:prstGeom prst="rect">
                <a:avLst/>
              </a:prstGeom>
              <a:blipFill>
                <a:blip r:embed="rId13"/>
                <a:stretch>
                  <a:fillRect t="-18966" r="-3091" b="-32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Arrow: Right 49">
            <a:extLst>
              <a:ext uri="{FF2B5EF4-FFF2-40B4-BE49-F238E27FC236}">
                <a16:creationId xmlns:a16="http://schemas.microsoft.com/office/drawing/2014/main" id="{B44F7B84-212A-477E-B689-385429BACA79}"/>
              </a:ext>
            </a:extLst>
          </p:cNvPr>
          <p:cNvSpPr/>
          <p:nvPr/>
        </p:nvSpPr>
        <p:spPr>
          <a:xfrm>
            <a:off x="11390279" y="8667952"/>
            <a:ext cx="1143000" cy="2415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F7DA065C-BDF3-4948-A9D1-58A1F4D1B489}"/>
                  </a:ext>
                </a:extLst>
              </p:cNvPr>
              <p:cNvSpPr txBox="1"/>
              <p:nvPr/>
            </p:nvSpPr>
            <p:spPr>
              <a:xfrm>
                <a:off x="4570590" y="8283875"/>
                <a:ext cx="6727371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40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vi-VN" sz="40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“Cả hai đều bắn trúng”</a:t>
                </a:r>
                <a:endParaRPr lang="en-US" dirty="0"/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F7DA065C-BDF3-4948-A9D1-58A1F4D1B4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0590" y="8283875"/>
                <a:ext cx="6727371" cy="707886"/>
              </a:xfrm>
              <a:prstGeom prst="rect">
                <a:avLst/>
              </a:prstGeom>
              <a:blipFill>
                <a:blip r:embed="rId14"/>
                <a:stretch>
                  <a:fillRect t="-18966" r="-2720" b="-32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1DDF5388-B2F7-46A1-B152-1001367CD3B9}"/>
                  </a:ext>
                </a:extLst>
              </p:cNvPr>
              <p:cNvSpPr txBox="1"/>
              <p:nvPr/>
            </p:nvSpPr>
            <p:spPr>
              <a:xfrm>
                <a:off x="15428060" y="9129705"/>
                <a:ext cx="6836228" cy="8275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latin typeface="Cambria Math" panose="02040503050406030204" pitchFamily="18" charset="0"/>
                        </a:rPr>
                        <m:t>𝑪</m:t>
                      </m:r>
                      <m:r>
                        <a:rPr lang="en-US" sz="4000" b="1" i="1" smtClean="0">
                          <a:latin typeface="Cambria Math" panose="02040503050406030204" pitchFamily="18" charset="0"/>
                        </a:rPr>
                        <m:t> =</m:t>
                      </m:r>
                      <m:d>
                        <m:dPr>
                          <m:ctrlPr>
                            <a:rPr lang="en-US" sz="4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4000" b="1" i="1">
                              <a:latin typeface="Cambria Math" panose="02040503050406030204" pitchFamily="18" charset="0"/>
                            </a:rPr>
                            <m:t>∩</m:t>
                          </m:r>
                          <m:bar>
                            <m:barPr>
                              <m:pos m:val="top"/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sSub>
                                <m:sSubPr>
                                  <m:ctrlPr>
                                    <a:rPr lang="en-US" sz="4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000" b="1" i="1">
                                      <a:latin typeface="Cambria Math" panose="02040503050406030204" pitchFamily="18" charset="0"/>
                                    </a:rPr>
                                    <m:t>𝑨</m:t>
                                  </m:r>
                                </m:e>
                                <m:sub>
                                  <m:r>
                                    <a:rPr lang="en-US" sz="40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</m:e>
                          </m:bar>
                        </m:e>
                      </m:d>
                      <m:r>
                        <a:rPr lang="en-US" sz="4000" b="1" i="1">
                          <a:latin typeface="Cambria Math" panose="02040503050406030204" pitchFamily="18" charset="0"/>
                        </a:rPr>
                        <m:t>∪</m:t>
                      </m:r>
                      <m:d>
                        <m:dPr>
                          <m:ctrlPr>
                            <a:rPr lang="en-US" sz="4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bar>
                            <m:barPr>
                              <m:pos m:val="top"/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sSub>
                                <m:sSubPr>
                                  <m:ctrlPr>
                                    <a:rPr lang="en-US" sz="4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000" b="1" i="1">
                                      <a:latin typeface="Cambria Math" panose="02040503050406030204" pitchFamily="18" charset="0"/>
                                    </a:rPr>
                                    <m:t>𝑨</m:t>
                                  </m:r>
                                </m:e>
                                <m:sub>
                                  <m:r>
                                    <a:rPr lang="en-US" sz="40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</m:bar>
                          <m:r>
                            <a:rPr lang="en-US" sz="4000" b="1" i="1">
                              <a:latin typeface="Cambria Math" panose="02040503050406030204" pitchFamily="18" charset="0"/>
                            </a:rPr>
                            <m:t>∩</m:t>
                          </m:r>
                          <m:sSub>
                            <m:sSubPr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n-US" sz="4000" b="1" i="0" smtClean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4000" b="1" i="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1DDF5388-B2F7-46A1-B152-1001367CD3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28060" y="9129705"/>
                <a:ext cx="6836228" cy="82753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Arrow: Right 52">
            <a:extLst>
              <a:ext uri="{FF2B5EF4-FFF2-40B4-BE49-F238E27FC236}">
                <a16:creationId xmlns:a16="http://schemas.microsoft.com/office/drawing/2014/main" id="{AC51EC84-E68F-4458-8C4F-81ABA5809361}"/>
              </a:ext>
            </a:extLst>
          </p:cNvPr>
          <p:cNvSpPr/>
          <p:nvPr/>
        </p:nvSpPr>
        <p:spPr>
          <a:xfrm>
            <a:off x="14321018" y="9459915"/>
            <a:ext cx="1143000" cy="2415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4C6611F3-D533-4156-B07D-00C059656C88}"/>
                  </a:ext>
                </a:extLst>
              </p:cNvPr>
              <p:cNvSpPr txBox="1"/>
              <p:nvPr/>
            </p:nvSpPr>
            <p:spPr>
              <a:xfrm>
                <a:off x="4570590" y="9278226"/>
                <a:ext cx="9503228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vi-VN" sz="40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vi-VN" sz="40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“Có đúng một người bắn trúng”</a:t>
                </a:r>
                <a:endPara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4C6611F3-D533-4156-B07D-00C059656C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0590" y="9278226"/>
                <a:ext cx="9503228" cy="707886"/>
              </a:xfrm>
              <a:prstGeom prst="rect">
                <a:avLst/>
              </a:prstGeom>
              <a:blipFill>
                <a:blip r:embed="rId16"/>
                <a:stretch>
                  <a:fillRect t="-18103" b="-336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Arrow: Right 54">
            <a:extLst>
              <a:ext uri="{FF2B5EF4-FFF2-40B4-BE49-F238E27FC236}">
                <a16:creationId xmlns:a16="http://schemas.microsoft.com/office/drawing/2014/main" id="{23A59073-B5AA-4FFD-BCF0-9724D9E4881D}"/>
              </a:ext>
            </a:extLst>
          </p:cNvPr>
          <p:cNvSpPr/>
          <p:nvPr/>
        </p:nvSpPr>
        <p:spPr>
          <a:xfrm>
            <a:off x="14353675" y="10458774"/>
            <a:ext cx="1143000" cy="2415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6069EC1D-FD46-40A6-9972-45EDBB1CB6EB}"/>
                  </a:ext>
                </a:extLst>
              </p:cNvPr>
              <p:cNvSpPr txBox="1"/>
              <p:nvPr/>
            </p:nvSpPr>
            <p:spPr>
              <a:xfrm>
                <a:off x="4496472" y="10319913"/>
                <a:ext cx="9714759" cy="6986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vi-VN" sz="40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vi-VN" sz="40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“Có ít nhất một người bắn trúng”.</a:t>
                </a:r>
                <a:endPara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6069EC1D-FD46-40A6-9972-45EDBB1CB6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6472" y="10319913"/>
                <a:ext cx="9714759" cy="698653"/>
              </a:xfrm>
              <a:prstGeom prst="rect">
                <a:avLst/>
              </a:prstGeom>
              <a:blipFill>
                <a:blip r:embed="rId17"/>
                <a:stretch>
                  <a:fillRect t="-18261" b="-3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4B88980C-75BD-4918-9B19-F681CC7C6849}"/>
                  </a:ext>
                </a:extLst>
              </p:cNvPr>
              <p:cNvSpPr txBox="1"/>
              <p:nvPr/>
            </p:nvSpPr>
            <p:spPr>
              <a:xfrm>
                <a:off x="483046" y="10923084"/>
                <a:ext cx="12404034" cy="8271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Chứng tỏ rằng </a:t>
                </a:r>
                <a14:m>
                  <m:oMath xmlns:m="http://schemas.openxmlformats.org/officeDocument/2006/math"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bar>
                      <m:barPr>
                        <m:pos m:val="top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vi-VN" sz="4400" b="1" i="1" u="none" strike="noStrike" spc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</m:bar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xung khắc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4B88980C-75BD-4918-9B19-F681CC7C68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046" y="10923084"/>
                <a:ext cx="12404034" cy="827150"/>
              </a:xfrm>
              <a:prstGeom prst="rect">
                <a:avLst/>
              </a:prstGeom>
              <a:blipFill>
                <a:blip r:embed="rId18"/>
                <a:stretch>
                  <a:fillRect l="-1966" t="-10294" b="-32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TextBox 57">
            <a:extLst>
              <a:ext uri="{FF2B5EF4-FFF2-40B4-BE49-F238E27FC236}">
                <a16:creationId xmlns:a16="http://schemas.microsoft.com/office/drawing/2014/main" id="{4E788681-7102-4632-97B9-0D8B93E8F26B}"/>
              </a:ext>
            </a:extLst>
          </p:cNvPr>
          <p:cNvSpPr txBox="1"/>
          <p:nvPr/>
        </p:nvSpPr>
        <p:spPr>
          <a:xfrm>
            <a:off x="12343083" y="11067008"/>
            <a:ext cx="12195544" cy="7540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en-US" sz="43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  <a:r>
              <a:rPr kumimoji="0" lang="vi-VN" alt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là biến cố: “Cả hai người đều bắn trượt”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3171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2" grpId="0"/>
      <p:bldP spid="40" grpId="0"/>
      <p:bldP spid="46" grpId="0" animBg="1"/>
      <p:bldP spid="47" grpId="0"/>
      <p:bldP spid="48" grpId="0"/>
      <p:bldP spid="49" grpId="0"/>
      <p:bldP spid="50" grpId="0" animBg="1"/>
      <p:bldP spid="51" grpId="0"/>
      <p:bldP spid="52" grpId="0"/>
      <p:bldP spid="53" grpId="0" animBg="1"/>
      <p:bldP spid="54" grpId="0"/>
      <p:bldP spid="55" grpId="0" animBg="1"/>
      <p:bldP spid="56" grpId="0"/>
      <p:bldP spid="5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Group 9"/>
          <p:cNvGrpSpPr/>
          <p:nvPr/>
        </p:nvGrpSpPr>
        <p:grpSpPr>
          <a:xfrm>
            <a:off x="228600" y="1524000"/>
            <a:ext cx="23926800" cy="5547734"/>
            <a:chOff x="1175570" y="3048677"/>
            <a:chExt cx="23929569" cy="5548376"/>
          </a:xfrm>
        </p:grpSpPr>
        <p:sp>
          <p:nvSpPr>
            <p:cNvPr id="64" name="Rounded Rectangle 63"/>
            <p:cNvSpPr/>
            <p:nvPr/>
          </p:nvSpPr>
          <p:spPr>
            <a:xfrm>
              <a:off x="1175570" y="3533429"/>
              <a:ext cx="23929569" cy="5063624"/>
            </a:xfrm>
            <a:prstGeom prst="roundRect">
              <a:avLst>
                <a:gd name="adj" fmla="val 283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5" name="Group 2"/>
            <p:cNvGrpSpPr/>
            <p:nvPr/>
          </p:nvGrpSpPr>
          <p:grpSpPr>
            <a:xfrm>
              <a:off x="1175570" y="3048677"/>
              <a:ext cx="5484970" cy="969507"/>
              <a:chOff x="1175570" y="1834705"/>
              <a:chExt cx="5484970" cy="969507"/>
            </a:xfrm>
          </p:grpSpPr>
          <p:sp>
            <p:nvSpPr>
              <p:cNvPr id="66" name="Freeform 20"/>
              <p:cNvSpPr>
                <a:spLocks/>
              </p:cNvSpPr>
              <p:nvPr/>
            </p:nvSpPr>
            <p:spPr bwMode="auto">
              <a:xfrm rot="16200000" flipV="1">
                <a:off x="3730349" y="-127999"/>
                <a:ext cx="826615" cy="5033766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2322306" y="2020360"/>
                <a:ext cx="3982641" cy="7695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6/64 SGK</a:t>
                </a:r>
              </a:p>
            </p:txBody>
          </p:sp>
          <p:sp>
            <p:nvSpPr>
              <p:cNvPr id="68" name="Round Diagonal Corner Rectangle 6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13A9324-4547-437C-A691-21C8A7EECEA1}"/>
                  </a:ext>
                </a:extLst>
              </p:cNvPr>
              <p:cNvSpPr txBox="1"/>
              <p:nvPr/>
            </p:nvSpPr>
            <p:spPr>
              <a:xfrm>
                <a:off x="775632" y="3088207"/>
                <a:ext cx="23227368" cy="39835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eo một đồng tiền liên tiếp cho đến khi lần đầu tiên xuất hiện mặt sấp hoặc cả bốn lần ngửa thì dừng lại.</a:t>
                </a:r>
                <a:endPara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Mô tả không gian mẫu.</a:t>
                </a:r>
                <a:endPara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Xác định các biến cố:</a:t>
                </a:r>
                <a:endPara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“Số lần gieo không vượt quá ba”.</a:t>
                </a:r>
                <a:r>
                  <a:rPr lang="en-US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</a:t>
                </a:r>
                <a:r>
                  <a:rPr lang="en-US" sz="4400" b="1" u="none" strike="noStrike" spc="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“ Số lần gieo là bốn”.</a:t>
                </a:r>
                <a:endPara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13A9324-4547-437C-A691-21C8A7EECE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632" y="3088207"/>
                <a:ext cx="23227368" cy="3983526"/>
              </a:xfrm>
              <a:prstGeom prst="rect">
                <a:avLst/>
              </a:prstGeom>
              <a:blipFill>
                <a:blip r:embed="rId2"/>
                <a:stretch>
                  <a:fillRect l="-1050" t="-3675" b="-58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C4C198C3-B5E4-4E03-A527-40ECC0D7B4E7}"/>
              </a:ext>
            </a:extLst>
          </p:cNvPr>
          <p:cNvGrpSpPr/>
          <p:nvPr/>
        </p:nvGrpSpPr>
        <p:grpSpPr>
          <a:xfrm>
            <a:off x="381000" y="7327460"/>
            <a:ext cx="23622000" cy="6083739"/>
            <a:chOff x="1270511" y="5867400"/>
            <a:chExt cx="23624734" cy="5395398"/>
          </a:xfrm>
        </p:grpSpPr>
        <p:sp>
          <p:nvSpPr>
            <p:cNvPr id="26" name="Rounded Rectangle 18">
              <a:extLst>
                <a:ext uri="{FF2B5EF4-FFF2-40B4-BE49-F238E27FC236}">
                  <a16:creationId xmlns:a16="http://schemas.microsoft.com/office/drawing/2014/main" id="{21DD8E6A-C8A3-4BD6-A88F-BC88F0C0F948}"/>
                </a:ext>
              </a:extLst>
            </p:cNvPr>
            <p:cNvSpPr/>
            <p:nvPr/>
          </p:nvSpPr>
          <p:spPr>
            <a:xfrm>
              <a:off x="1270511" y="6215212"/>
              <a:ext cx="23624734" cy="504758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27" name="Group 60">
              <a:extLst>
                <a:ext uri="{FF2B5EF4-FFF2-40B4-BE49-F238E27FC236}">
                  <a16:creationId xmlns:a16="http://schemas.microsoft.com/office/drawing/2014/main" id="{92A73160-E45A-4D73-AAA3-9446E0D2179D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9746"/>
              <a:chOff x="1224541" y="6305967"/>
              <a:chExt cx="3568119" cy="849746"/>
            </a:xfrm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476269B9-D0DA-4739-9D5F-A8877CDA146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92E11B56-A5A8-4331-8BBA-F143F2D3E34D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919" cy="8497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Round Diagonal Corner Rectangle 22">
                <a:extLst>
                  <a:ext uri="{FF2B5EF4-FFF2-40B4-BE49-F238E27FC236}">
                    <a16:creationId xmlns:a16="http://schemas.microsoft.com/office/drawing/2014/main" id="{97E4E263-A9AD-446F-A523-844765491C0E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15">
                <a:extLst>
                  <a:ext uri="{FF2B5EF4-FFF2-40B4-BE49-F238E27FC236}">
                    <a16:creationId xmlns:a16="http://schemas.microsoft.com/office/drawing/2014/main" id="{74AED5E8-2612-4DA2-8301-7E1FE0E226E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3E14A6E-ABF6-4CC1-A0D4-25FAF9170E54}"/>
                  </a:ext>
                </a:extLst>
              </p:cNvPr>
              <p:cNvSpPr txBox="1"/>
              <p:nvPr/>
            </p:nvSpPr>
            <p:spPr>
              <a:xfrm>
                <a:off x="5313969" y="7956905"/>
                <a:ext cx="12404034" cy="51985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  <a:r>
                  <a:rPr lang="vi-VN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 gian mẫu :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𝜴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= {S, NS, NNS, NNNS, NNNN}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“Số lần gieo không vượt quá ba”.</a:t>
                </a:r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 = {S, NS, NNS}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“ Số lần gieo là bốn”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B = {NNNS, NNNN}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E3E14A6E-ABF6-4CC1-A0D4-25FAF9170E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3969" y="7956905"/>
                <a:ext cx="12404034" cy="5198539"/>
              </a:xfrm>
              <a:prstGeom prst="rect">
                <a:avLst/>
              </a:prstGeom>
              <a:blipFill>
                <a:blip r:embed="rId3"/>
                <a:stretch>
                  <a:fillRect l="-2016" t="-1876" b="-46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7674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363805" y="9150527"/>
            <a:ext cx="21819676" cy="4007070"/>
            <a:chOff x="1270511" y="5867400"/>
            <a:chExt cx="21819676" cy="443314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416153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8"/>
            <a:ext cx="21841827" cy="5390642"/>
            <a:chOff x="1268078" y="3405486"/>
            <a:chExt cx="21841827" cy="5390642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1841827" cy="500517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8582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4F14787A-6028-4804-86B5-EDD81947D6C2}"/>
              </a:ext>
            </a:extLst>
          </p:cNvPr>
          <p:cNvGrpSpPr/>
          <p:nvPr/>
        </p:nvGrpSpPr>
        <p:grpSpPr>
          <a:xfrm>
            <a:off x="-454902" y="1572067"/>
            <a:ext cx="11206910" cy="830901"/>
            <a:chOff x="-288924" y="1892299"/>
            <a:chExt cx="11208937" cy="830899"/>
          </a:xfrm>
        </p:grpSpPr>
        <p:sp>
          <p:nvSpPr>
            <p:cNvPr id="51" name="Rounded Rectangle 25">
              <a:extLst>
                <a:ext uri="{FF2B5EF4-FFF2-40B4-BE49-F238E27FC236}">
                  <a16:creationId xmlns:a16="http://schemas.microsoft.com/office/drawing/2014/main" id="{73B2F09C-C6A0-4F3E-9073-546B83D65850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1CC35221-EB0E-4486-96B2-9FDC8DCCE12B}"/>
                </a:ext>
              </a:extLst>
            </p:cNvPr>
            <p:cNvSpPr txBox="1"/>
            <p:nvPr/>
          </p:nvSpPr>
          <p:spPr>
            <a:xfrm>
              <a:off x="1082675" y="1922269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081F8894-2C5B-4A72-A49E-C390CA75E738}"/>
                </a:ext>
              </a:extLst>
            </p:cNvPr>
            <p:cNvSpPr txBox="1"/>
            <p:nvPr/>
          </p:nvSpPr>
          <p:spPr>
            <a:xfrm>
              <a:off x="2087561" y="189229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YỆN TẬP</a:t>
              </a:r>
            </a:p>
          </p:txBody>
        </p:sp>
      </p:grpSp>
      <p:grpSp>
        <p:nvGrpSpPr>
          <p:cNvPr id="92" name="Group 91">
            <a:extLst>
              <a:ext uri="{FF2B5EF4-FFF2-40B4-BE49-F238E27FC236}">
                <a16:creationId xmlns:a16="http://schemas.microsoft.com/office/drawing/2014/main" id="{F63DDAF0-0835-469C-9594-463A115DEF40}"/>
              </a:ext>
            </a:extLst>
          </p:cNvPr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5E8E2EB0-F8AA-469F-800B-18D55200D843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4" name="Rounded Rectangle 7">
              <a:extLst>
                <a:ext uri="{FF2B5EF4-FFF2-40B4-BE49-F238E27FC236}">
                  <a16:creationId xmlns:a16="http://schemas.microsoft.com/office/drawing/2014/main" id="{E765F10C-3FCA-4EF0-AF1E-1B5FF6A88145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F8D0C14D-D4C6-48D4-AFF9-53467BECBE81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96" name="TextBox 95">
            <a:extLst>
              <a:ext uri="{FF2B5EF4-FFF2-40B4-BE49-F238E27FC236}">
                <a16:creationId xmlns:a16="http://schemas.microsoft.com/office/drawing/2014/main" id="{F79B41B4-7FBD-4AF2-827D-9F9CB445BF3A}"/>
              </a:ext>
            </a:extLst>
          </p:cNvPr>
          <p:cNvSpPr txBox="1"/>
          <p:nvPr/>
        </p:nvSpPr>
        <p:spPr>
          <a:xfrm>
            <a:off x="1482283" y="3733674"/>
            <a:ext cx="21746586" cy="50959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	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 các thí nghiệm sau, thí nghiệm nào không phải là phép thử ngẫu nhiên?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180340" algn="just">
              <a:lnSpc>
                <a:spcPct val="115000"/>
              </a:lnSpc>
              <a:spcAft>
                <a:spcPts val="800"/>
              </a:spcAft>
              <a:tabLst>
                <a:tab pos="1714500" algn="l"/>
                <a:tab pos="3429000" algn="l"/>
                <a:tab pos="5029200" algn="l"/>
              </a:tabLst>
            </a:pPr>
            <a:r>
              <a:rPr lang="en-US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Gieo đồng tiền xem nó mặt ngửa hay mặt sấp.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180340" algn="just">
              <a:lnSpc>
                <a:spcPct val="115000"/>
              </a:lnSpc>
              <a:spcAft>
                <a:spcPts val="800"/>
              </a:spcAft>
              <a:tabLst>
                <a:tab pos="1714500" algn="l"/>
                <a:tab pos="3429000" algn="l"/>
                <a:tab pos="5029200" algn="l"/>
              </a:tabLst>
            </a:pPr>
            <a:r>
              <a:rPr lang="en-US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Gieo con súc sắc xem xuất hiện mặt mấy chấm.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180340" algn="just">
              <a:lnSpc>
                <a:spcPct val="115000"/>
              </a:lnSpc>
              <a:spcAft>
                <a:spcPts val="800"/>
              </a:spcAft>
              <a:tabLst>
                <a:tab pos="1714500" algn="l"/>
                <a:tab pos="3429000" algn="l"/>
                <a:tab pos="5029200" algn="l"/>
              </a:tabLst>
            </a:pPr>
            <a:r>
              <a:rPr lang="en-US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.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ọn bất kì 1 HS trong lớp và xem là nam hay nữ.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180340" algn="just">
              <a:lnSpc>
                <a:spcPct val="115000"/>
              </a:lnSpc>
              <a:spcAft>
                <a:spcPts val="800"/>
              </a:spcAft>
              <a:tabLst>
                <a:tab pos="1714500" algn="l"/>
                <a:tab pos="3429000" algn="l"/>
                <a:tab pos="5029200" algn="l"/>
              </a:tabLst>
            </a:pPr>
            <a:r>
              <a:rPr lang="en-US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.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Quan sát vận động viên chạy bộ xem được bao nhiêu km/h.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9" name="Oval 98">
            <a:extLst>
              <a:ext uri="{FF2B5EF4-FFF2-40B4-BE49-F238E27FC236}">
                <a16:creationId xmlns:a16="http://schemas.microsoft.com/office/drawing/2014/main" id="{AC9264C6-E9D9-44EB-9239-05B468512884}"/>
              </a:ext>
            </a:extLst>
          </p:cNvPr>
          <p:cNvSpPr/>
          <p:nvPr/>
        </p:nvSpPr>
        <p:spPr>
          <a:xfrm flipH="1">
            <a:off x="1284696" y="7822452"/>
            <a:ext cx="1269205" cy="108158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06AA07E3-DC97-4C19-AAD1-6AB5B377D675}"/>
              </a:ext>
            </a:extLst>
          </p:cNvPr>
          <p:cNvSpPr txBox="1"/>
          <p:nvPr/>
        </p:nvSpPr>
        <p:spPr>
          <a:xfrm>
            <a:off x="1823300" y="10587104"/>
            <a:ext cx="21332920" cy="15708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80340" algn="just">
              <a:lnSpc>
                <a:spcPct val="115000"/>
              </a:lnSpc>
              <a:spcAft>
                <a:spcPts val="800"/>
              </a:spcAft>
              <a:tabLst>
                <a:tab pos="1714500" algn="l"/>
                <a:tab pos="3429000" algn="l"/>
                <a:tab pos="5029200" algn="l"/>
              </a:tabLst>
            </a:pP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áp án D không phải là phép thử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ẫu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n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ì ta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iết chắc chắn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kết quả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ảy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ra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40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0260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93239" y="7873871"/>
            <a:ext cx="21819676" cy="4927729"/>
            <a:chOff x="1270511" y="5867400"/>
            <a:chExt cx="21819676" cy="545170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518009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8"/>
            <a:ext cx="21841827" cy="4162579"/>
            <a:chOff x="1268078" y="3405486"/>
            <a:chExt cx="21841827" cy="4162579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1841827" cy="377711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8582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4F14787A-6028-4804-86B5-EDD81947D6C2}"/>
              </a:ext>
            </a:extLst>
          </p:cNvPr>
          <p:cNvGrpSpPr/>
          <p:nvPr/>
        </p:nvGrpSpPr>
        <p:grpSpPr>
          <a:xfrm>
            <a:off x="-454902" y="1572067"/>
            <a:ext cx="11206910" cy="830901"/>
            <a:chOff x="-288924" y="1892299"/>
            <a:chExt cx="11208937" cy="830899"/>
          </a:xfrm>
        </p:grpSpPr>
        <p:sp>
          <p:nvSpPr>
            <p:cNvPr id="51" name="Rounded Rectangle 25">
              <a:extLst>
                <a:ext uri="{FF2B5EF4-FFF2-40B4-BE49-F238E27FC236}">
                  <a16:creationId xmlns:a16="http://schemas.microsoft.com/office/drawing/2014/main" id="{73B2F09C-C6A0-4F3E-9073-546B83D65850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1CC35221-EB0E-4486-96B2-9FDC8DCCE12B}"/>
                </a:ext>
              </a:extLst>
            </p:cNvPr>
            <p:cNvSpPr txBox="1"/>
            <p:nvPr/>
          </p:nvSpPr>
          <p:spPr>
            <a:xfrm>
              <a:off x="1082675" y="1922269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081F8894-2C5B-4A72-A49E-C390CA75E738}"/>
                </a:ext>
              </a:extLst>
            </p:cNvPr>
            <p:cNvSpPr txBox="1"/>
            <p:nvPr/>
          </p:nvSpPr>
          <p:spPr>
            <a:xfrm>
              <a:off x="2087561" y="189229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YỆN TẬP</a:t>
              </a:r>
            </a:p>
          </p:txBody>
        </p:sp>
      </p:grpSp>
      <p:grpSp>
        <p:nvGrpSpPr>
          <p:cNvPr id="92" name="Group 91">
            <a:extLst>
              <a:ext uri="{FF2B5EF4-FFF2-40B4-BE49-F238E27FC236}">
                <a16:creationId xmlns:a16="http://schemas.microsoft.com/office/drawing/2014/main" id="{F63DDAF0-0835-469C-9594-463A115DEF40}"/>
              </a:ext>
            </a:extLst>
          </p:cNvPr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5E8E2EB0-F8AA-469F-800B-18D55200D843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4" name="Rounded Rectangle 7">
              <a:extLst>
                <a:ext uri="{FF2B5EF4-FFF2-40B4-BE49-F238E27FC236}">
                  <a16:creationId xmlns:a16="http://schemas.microsoft.com/office/drawing/2014/main" id="{E765F10C-3FCA-4EF0-AF1E-1B5FF6A88145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F8D0C14D-D4C6-48D4-AFF9-53467BECBE81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96" name="TextBox 95">
            <a:extLst>
              <a:ext uri="{FF2B5EF4-FFF2-40B4-BE49-F238E27FC236}">
                <a16:creationId xmlns:a16="http://schemas.microsoft.com/office/drawing/2014/main" id="{5D53113C-43B1-433F-A7DE-D6242B4C9F6D}"/>
              </a:ext>
            </a:extLst>
          </p:cNvPr>
          <p:cNvSpPr txBox="1"/>
          <p:nvPr/>
        </p:nvSpPr>
        <p:spPr>
          <a:xfrm>
            <a:off x="1578685" y="5047345"/>
            <a:ext cx="21342581" cy="16734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eo một đồng tiền và một con súc sắc. Số phần tử của không gian mẫu là: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vi-VN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4 .			</a:t>
            </a:r>
            <a:r>
              <a:rPr lang="vi-VN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2. 			</a:t>
            </a:r>
            <a:r>
              <a:rPr lang="vi-VN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.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6 .			</a:t>
            </a:r>
            <a:r>
              <a:rPr lang="vi-VN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.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8. 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7" name="Oval 96">
            <a:extLst>
              <a:ext uri="{FF2B5EF4-FFF2-40B4-BE49-F238E27FC236}">
                <a16:creationId xmlns:a16="http://schemas.microsoft.com/office/drawing/2014/main" id="{A964F4B3-BE08-4704-8838-E8F02260BA5F}"/>
              </a:ext>
            </a:extLst>
          </p:cNvPr>
          <p:cNvSpPr/>
          <p:nvPr/>
        </p:nvSpPr>
        <p:spPr>
          <a:xfrm flipH="1">
            <a:off x="7696200" y="5804438"/>
            <a:ext cx="1269205" cy="108158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B9E82409-07FC-4B9C-8440-FD09D3C315B8}"/>
                  </a:ext>
                </a:extLst>
              </p:cNvPr>
              <p:cNvSpPr txBox="1"/>
              <p:nvPr/>
            </p:nvSpPr>
            <p:spPr>
              <a:xfrm>
                <a:off x="1614411" y="8665884"/>
                <a:ext cx="21498504" cy="25711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e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ề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ả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2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ả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S,N.</a:t>
                </a: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e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ú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ắ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ả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6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ả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1, 2, 3, 4, 5, 6.</a:t>
                </a: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ắ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â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ẫ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B9E82409-07FC-4B9C-8440-FD09D3C315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4411" y="8665884"/>
                <a:ext cx="21498504" cy="2571153"/>
              </a:xfrm>
              <a:prstGeom prst="rect">
                <a:avLst/>
              </a:prstGeom>
              <a:blipFill>
                <a:blip r:embed="rId3"/>
                <a:stretch>
                  <a:fillRect l="-1163" t="-4038" b="-99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44347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363805" y="9150527"/>
            <a:ext cx="21819676" cy="4007070"/>
            <a:chOff x="1270511" y="5867400"/>
            <a:chExt cx="21819676" cy="443314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416153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8"/>
            <a:ext cx="21841827" cy="5390642"/>
            <a:chOff x="1268078" y="3405486"/>
            <a:chExt cx="21841827" cy="5390642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1841827" cy="500517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8582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4F14787A-6028-4804-86B5-EDD81947D6C2}"/>
              </a:ext>
            </a:extLst>
          </p:cNvPr>
          <p:cNvGrpSpPr/>
          <p:nvPr/>
        </p:nvGrpSpPr>
        <p:grpSpPr>
          <a:xfrm>
            <a:off x="-454902" y="1572067"/>
            <a:ext cx="11206910" cy="830901"/>
            <a:chOff x="-288924" y="1892299"/>
            <a:chExt cx="11208937" cy="830899"/>
          </a:xfrm>
        </p:grpSpPr>
        <p:sp>
          <p:nvSpPr>
            <p:cNvPr id="51" name="Rounded Rectangle 25">
              <a:extLst>
                <a:ext uri="{FF2B5EF4-FFF2-40B4-BE49-F238E27FC236}">
                  <a16:creationId xmlns:a16="http://schemas.microsoft.com/office/drawing/2014/main" id="{73B2F09C-C6A0-4F3E-9073-546B83D65850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1CC35221-EB0E-4486-96B2-9FDC8DCCE12B}"/>
                </a:ext>
              </a:extLst>
            </p:cNvPr>
            <p:cNvSpPr txBox="1"/>
            <p:nvPr/>
          </p:nvSpPr>
          <p:spPr>
            <a:xfrm>
              <a:off x="1082675" y="1922269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081F8894-2C5B-4A72-A49E-C390CA75E738}"/>
                </a:ext>
              </a:extLst>
            </p:cNvPr>
            <p:cNvSpPr txBox="1"/>
            <p:nvPr/>
          </p:nvSpPr>
          <p:spPr>
            <a:xfrm>
              <a:off x="2087561" y="189229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YỆN TẬP</a:t>
              </a:r>
            </a:p>
          </p:txBody>
        </p:sp>
      </p:grpSp>
      <p:grpSp>
        <p:nvGrpSpPr>
          <p:cNvPr id="92" name="Group 91">
            <a:extLst>
              <a:ext uri="{FF2B5EF4-FFF2-40B4-BE49-F238E27FC236}">
                <a16:creationId xmlns:a16="http://schemas.microsoft.com/office/drawing/2014/main" id="{F63DDAF0-0835-469C-9594-463A115DEF40}"/>
              </a:ext>
            </a:extLst>
          </p:cNvPr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5E8E2EB0-F8AA-469F-800B-18D55200D843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4" name="Rounded Rectangle 7">
              <a:extLst>
                <a:ext uri="{FF2B5EF4-FFF2-40B4-BE49-F238E27FC236}">
                  <a16:creationId xmlns:a16="http://schemas.microsoft.com/office/drawing/2014/main" id="{E765F10C-3FCA-4EF0-AF1E-1B5FF6A88145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F8D0C14D-D4C6-48D4-AFF9-53467BECBE81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99" name="TextBox 98">
            <a:extLst>
              <a:ext uri="{FF2B5EF4-FFF2-40B4-BE49-F238E27FC236}">
                <a16:creationId xmlns:a16="http://schemas.microsoft.com/office/drawing/2014/main" id="{C79135AA-0D1F-462A-8B35-9B7D99D4BB4A}"/>
              </a:ext>
            </a:extLst>
          </p:cNvPr>
          <p:cNvSpPr txBox="1"/>
          <p:nvPr/>
        </p:nvSpPr>
        <p:spPr>
          <a:xfrm>
            <a:off x="1447447" y="3834394"/>
            <a:ext cx="21654089" cy="51005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	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eo con súc sắc 2 lần. Biến cố A là biến cố để sau 2 lần gieo có ít nhất một mặt 6 chấm :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vi-VN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= 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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;6),(2;6), (3,6), (4; 6), (5, 6)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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vi-VN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= 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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;6),(2;6), (3,6), (4; 6), (5, 6), (6;6)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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vi-VN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.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= 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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;6),(2;6), (3,6), (4; 6), (5, 6), (6; 6), (6;1),(6;2),(6;3), (6;4),(6;5)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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Symbol" panose="05050102010706020507" pitchFamily="18" charset="2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vi-VN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.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= 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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6;1),(6;2), (6;3), (6;4),(6;5)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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7" name="Oval 96">
            <a:extLst>
              <a:ext uri="{FF2B5EF4-FFF2-40B4-BE49-F238E27FC236}">
                <a16:creationId xmlns:a16="http://schemas.microsoft.com/office/drawing/2014/main" id="{A964F4B3-BE08-4704-8838-E8F02260BA5F}"/>
              </a:ext>
            </a:extLst>
          </p:cNvPr>
          <p:cNvSpPr/>
          <p:nvPr/>
        </p:nvSpPr>
        <p:spPr>
          <a:xfrm flipH="1">
            <a:off x="998117" y="7188364"/>
            <a:ext cx="1269205" cy="1026164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193EBA3E-AEB3-4FCC-96A5-39625081FD27}"/>
              </a:ext>
            </a:extLst>
          </p:cNvPr>
          <p:cNvSpPr txBox="1"/>
          <p:nvPr/>
        </p:nvSpPr>
        <p:spPr>
          <a:xfrm>
            <a:off x="1684977" y="10786486"/>
            <a:ext cx="21416559" cy="16780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iệt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ê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 = 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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;6),(2;6), (3,6), (4; 6), (5, 6), (6; 6), (6;1),(6;2),(6;3), (6;4),(6;5)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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40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4981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10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95400" y="9189635"/>
            <a:ext cx="21819676" cy="4007070"/>
            <a:chOff x="1270511" y="5867400"/>
            <a:chExt cx="21819676" cy="443314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416153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8"/>
            <a:ext cx="21841827" cy="5390642"/>
            <a:chOff x="1268078" y="3405486"/>
            <a:chExt cx="21841827" cy="5390642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1841827" cy="500517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8582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4F14787A-6028-4804-86B5-EDD81947D6C2}"/>
              </a:ext>
            </a:extLst>
          </p:cNvPr>
          <p:cNvGrpSpPr/>
          <p:nvPr/>
        </p:nvGrpSpPr>
        <p:grpSpPr>
          <a:xfrm>
            <a:off x="-454902" y="1572067"/>
            <a:ext cx="11206910" cy="830901"/>
            <a:chOff x="-288924" y="1892299"/>
            <a:chExt cx="11208937" cy="830899"/>
          </a:xfrm>
        </p:grpSpPr>
        <p:sp>
          <p:nvSpPr>
            <p:cNvPr id="51" name="Rounded Rectangle 25">
              <a:extLst>
                <a:ext uri="{FF2B5EF4-FFF2-40B4-BE49-F238E27FC236}">
                  <a16:creationId xmlns:a16="http://schemas.microsoft.com/office/drawing/2014/main" id="{73B2F09C-C6A0-4F3E-9073-546B83D65850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1CC35221-EB0E-4486-96B2-9FDC8DCCE12B}"/>
                </a:ext>
              </a:extLst>
            </p:cNvPr>
            <p:cNvSpPr txBox="1"/>
            <p:nvPr/>
          </p:nvSpPr>
          <p:spPr>
            <a:xfrm>
              <a:off x="1082675" y="1922269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081F8894-2C5B-4A72-A49E-C390CA75E738}"/>
                </a:ext>
              </a:extLst>
            </p:cNvPr>
            <p:cNvSpPr txBox="1"/>
            <p:nvPr/>
          </p:nvSpPr>
          <p:spPr>
            <a:xfrm>
              <a:off x="2087561" y="189229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YỆN TẬP</a:t>
              </a:r>
            </a:p>
          </p:txBody>
        </p:sp>
      </p:grpSp>
      <p:grpSp>
        <p:nvGrpSpPr>
          <p:cNvPr id="92" name="Group 91">
            <a:extLst>
              <a:ext uri="{FF2B5EF4-FFF2-40B4-BE49-F238E27FC236}">
                <a16:creationId xmlns:a16="http://schemas.microsoft.com/office/drawing/2014/main" id="{F63DDAF0-0835-469C-9594-463A115DEF40}"/>
              </a:ext>
            </a:extLst>
          </p:cNvPr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5E8E2EB0-F8AA-469F-800B-18D55200D843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4" name="Rounded Rectangle 7">
              <a:extLst>
                <a:ext uri="{FF2B5EF4-FFF2-40B4-BE49-F238E27FC236}">
                  <a16:creationId xmlns:a16="http://schemas.microsoft.com/office/drawing/2014/main" id="{E765F10C-3FCA-4EF0-AF1E-1B5FF6A88145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F8D0C14D-D4C6-48D4-AFF9-53467BECBE81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1EA68090-809A-462A-ADE7-C641A83B18D9}"/>
                  </a:ext>
                </a:extLst>
              </p:cNvPr>
              <p:cNvSpPr txBox="1"/>
              <p:nvPr/>
            </p:nvSpPr>
            <p:spPr>
              <a:xfrm>
                <a:off x="1578686" y="3892603"/>
                <a:ext cx="21342581" cy="33380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phép thử có không gian mẫu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𝜴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e>
                    </m:d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Các cặp biến cố không đối nhau là: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=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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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B = 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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, 3, 4, 5, 6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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=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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, 4, 5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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D = 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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, 3, 6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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E=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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, 5, 6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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F = 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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, 4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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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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1EA68090-809A-462A-ADE7-C641A83B18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8686" y="3892603"/>
                <a:ext cx="21342581" cy="3338030"/>
              </a:xfrm>
              <a:prstGeom prst="rect">
                <a:avLst/>
              </a:prstGeom>
              <a:blipFill>
                <a:blip r:embed="rId3"/>
                <a:stretch>
                  <a:fillRect l="-1171" t="-3108" r="-1143" b="-80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Oval 96">
            <a:extLst>
              <a:ext uri="{FF2B5EF4-FFF2-40B4-BE49-F238E27FC236}">
                <a16:creationId xmlns:a16="http://schemas.microsoft.com/office/drawing/2014/main" id="{A964F4B3-BE08-4704-8838-E8F02260BA5F}"/>
              </a:ext>
            </a:extLst>
          </p:cNvPr>
          <p:cNvSpPr/>
          <p:nvPr/>
        </p:nvSpPr>
        <p:spPr>
          <a:xfrm flipH="1">
            <a:off x="1027827" y="6329963"/>
            <a:ext cx="1269205" cy="108158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985CE0B5-B6BF-4856-89CD-1E6146FBCB16}"/>
                  </a:ext>
                </a:extLst>
              </p:cNvPr>
              <p:cNvSpPr txBox="1"/>
              <p:nvPr/>
            </p:nvSpPr>
            <p:spPr>
              <a:xfrm>
                <a:off x="2221261" y="10556639"/>
                <a:ext cx="20700006" cy="799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ặp biến cố không đối nhau là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𝑬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e>
                    </m:d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𝑭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𝑬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∪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𝑭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𝜴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985CE0B5-B6BF-4856-89CD-1E6146FBCB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1261" y="10556639"/>
                <a:ext cx="20700006" cy="799963"/>
              </a:xfrm>
              <a:prstGeom prst="rect">
                <a:avLst/>
              </a:prstGeom>
              <a:blipFill>
                <a:blip r:embed="rId4"/>
                <a:stretch>
                  <a:fillRect l="-1178" t="-12977" b="-35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31443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10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A1C4AE3-99C8-4BCE-B3BE-9E79F166BC4B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194" t="30286" r="38330" b="25333"/>
          <a:stretch>
            <a:fillRect/>
          </a:stretch>
        </p:blipFill>
        <p:spPr bwMode="auto">
          <a:xfrm>
            <a:off x="4191000" y="2286000"/>
            <a:ext cx="16002000" cy="103632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8743672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95400" y="9189635"/>
            <a:ext cx="21819676" cy="4007070"/>
            <a:chOff x="1270511" y="5867400"/>
            <a:chExt cx="21819676" cy="443314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416153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8"/>
            <a:ext cx="21841827" cy="5390642"/>
            <a:chOff x="1268078" y="3405486"/>
            <a:chExt cx="21841827" cy="5390642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1841827" cy="500517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8582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5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4F14787A-6028-4804-86B5-EDD81947D6C2}"/>
              </a:ext>
            </a:extLst>
          </p:cNvPr>
          <p:cNvGrpSpPr/>
          <p:nvPr/>
        </p:nvGrpSpPr>
        <p:grpSpPr>
          <a:xfrm>
            <a:off x="-454902" y="1572067"/>
            <a:ext cx="11206910" cy="830901"/>
            <a:chOff x="-288924" y="1892299"/>
            <a:chExt cx="11208937" cy="830899"/>
          </a:xfrm>
        </p:grpSpPr>
        <p:sp>
          <p:nvSpPr>
            <p:cNvPr id="51" name="Rounded Rectangle 25">
              <a:extLst>
                <a:ext uri="{FF2B5EF4-FFF2-40B4-BE49-F238E27FC236}">
                  <a16:creationId xmlns:a16="http://schemas.microsoft.com/office/drawing/2014/main" id="{73B2F09C-C6A0-4F3E-9073-546B83D65850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1CC35221-EB0E-4486-96B2-9FDC8DCCE12B}"/>
                </a:ext>
              </a:extLst>
            </p:cNvPr>
            <p:cNvSpPr txBox="1"/>
            <p:nvPr/>
          </p:nvSpPr>
          <p:spPr>
            <a:xfrm>
              <a:off x="1082675" y="1922269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081F8894-2C5B-4A72-A49E-C390CA75E738}"/>
                </a:ext>
              </a:extLst>
            </p:cNvPr>
            <p:cNvSpPr txBox="1"/>
            <p:nvPr/>
          </p:nvSpPr>
          <p:spPr>
            <a:xfrm>
              <a:off x="2087561" y="189229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YỆN TẬP</a:t>
              </a:r>
            </a:p>
          </p:txBody>
        </p:sp>
      </p:grpSp>
      <p:grpSp>
        <p:nvGrpSpPr>
          <p:cNvPr id="92" name="Group 91">
            <a:extLst>
              <a:ext uri="{FF2B5EF4-FFF2-40B4-BE49-F238E27FC236}">
                <a16:creationId xmlns:a16="http://schemas.microsoft.com/office/drawing/2014/main" id="{F63DDAF0-0835-469C-9594-463A115DEF40}"/>
              </a:ext>
            </a:extLst>
          </p:cNvPr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5E8E2EB0-F8AA-469F-800B-18D55200D843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4" name="Rounded Rectangle 7">
              <a:extLst>
                <a:ext uri="{FF2B5EF4-FFF2-40B4-BE49-F238E27FC236}">
                  <a16:creationId xmlns:a16="http://schemas.microsoft.com/office/drawing/2014/main" id="{E765F10C-3FCA-4EF0-AF1E-1B5FF6A88145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F8D0C14D-D4C6-48D4-AFF9-53467BECBE81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2AF8C99A-C2A8-42F5-B059-41938996B78D}"/>
                  </a:ext>
                </a:extLst>
              </p:cNvPr>
              <p:cNvSpPr txBox="1"/>
              <p:nvPr/>
            </p:nvSpPr>
            <p:spPr>
              <a:xfrm>
                <a:off x="1408782" y="4604757"/>
                <a:ext cx="21386925" cy="24521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eo đồng tiền hai lần. Số phần tử của biến cố để mặt ngửa xuất hiện đúng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ần là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2AF8C99A-C2A8-42F5-B059-41938996B7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8782" y="4604757"/>
                <a:ext cx="21386925" cy="2452146"/>
              </a:xfrm>
              <a:prstGeom prst="rect">
                <a:avLst/>
              </a:prstGeom>
              <a:blipFill>
                <a:blip r:embed="rId3"/>
                <a:stretch>
                  <a:fillRect l="-1140" t="-3970" r="-1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F2971135-FAED-4E71-9084-2E5559CB100F}"/>
                  </a:ext>
                </a:extLst>
              </p:cNvPr>
              <p:cNvSpPr txBox="1"/>
              <p:nvPr/>
            </p:nvSpPr>
            <p:spPr>
              <a:xfrm>
                <a:off x="2368888" y="6600831"/>
                <a:ext cx="18210107" cy="8086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C.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5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D.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6.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F2971135-FAED-4E71-9084-2E5559CB10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8888" y="6600831"/>
                <a:ext cx="18210107" cy="808619"/>
              </a:xfrm>
              <a:prstGeom prst="rect">
                <a:avLst/>
              </a:prstGeom>
              <a:blipFill>
                <a:blip r:embed="rId4"/>
                <a:stretch>
                  <a:fillRect l="-1373" t="-12879" b="-34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Oval 96">
            <a:extLst>
              <a:ext uri="{FF2B5EF4-FFF2-40B4-BE49-F238E27FC236}">
                <a16:creationId xmlns:a16="http://schemas.microsoft.com/office/drawing/2014/main" id="{A964F4B3-BE08-4704-8838-E8F02260BA5F}"/>
              </a:ext>
            </a:extLst>
          </p:cNvPr>
          <p:cNvSpPr/>
          <p:nvPr/>
        </p:nvSpPr>
        <p:spPr>
          <a:xfrm flipH="1">
            <a:off x="1845146" y="6524851"/>
            <a:ext cx="1269205" cy="1064103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125652AA-A435-493E-A689-3FE0A012D529}"/>
                  </a:ext>
                </a:extLst>
              </p:cNvPr>
              <p:cNvSpPr txBox="1"/>
              <p:nvPr/>
            </p:nvSpPr>
            <p:spPr>
              <a:xfrm>
                <a:off x="3553571" y="11150180"/>
                <a:ext cx="12427526" cy="8086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ệt kê ta có: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𝑵𝑺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𝑵</m:t>
                        </m:r>
                      </m:e>
                    </m:d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125652AA-A435-493E-A689-3FE0A012D5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3571" y="11150180"/>
                <a:ext cx="12427526" cy="808619"/>
              </a:xfrm>
              <a:prstGeom prst="rect">
                <a:avLst/>
              </a:prstGeom>
              <a:blipFill>
                <a:blip r:embed="rId5"/>
                <a:stretch>
                  <a:fillRect l="-2011" t="-12030" b="-330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2136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10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95400" y="9189635"/>
            <a:ext cx="21819676" cy="4007070"/>
            <a:chOff x="1270511" y="5867400"/>
            <a:chExt cx="21819676" cy="443314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416153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8"/>
            <a:ext cx="21841827" cy="5390642"/>
            <a:chOff x="1268078" y="3405486"/>
            <a:chExt cx="21841827" cy="5390642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1841827" cy="500517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8582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6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4F14787A-6028-4804-86B5-EDD81947D6C2}"/>
              </a:ext>
            </a:extLst>
          </p:cNvPr>
          <p:cNvGrpSpPr/>
          <p:nvPr/>
        </p:nvGrpSpPr>
        <p:grpSpPr>
          <a:xfrm>
            <a:off x="-454902" y="1572067"/>
            <a:ext cx="11206910" cy="830901"/>
            <a:chOff x="-288924" y="1892299"/>
            <a:chExt cx="11208937" cy="830899"/>
          </a:xfrm>
        </p:grpSpPr>
        <p:sp>
          <p:nvSpPr>
            <p:cNvPr id="51" name="Rounded Rectangle 25">
              <a:extLst>
                <a:ext uri="{FF2B5EF4-FFF2-40B4-BE49-F238E27FC236}">
                  <a16:creationId xmlns:a16="http://schemas.microsoft.com/office/drawing/2014/main" id="{73B2F09C-C6A0-4F3E-9073-546B83D65850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1CC35221-EB0E-4486-96B2-9FDC8DCCE12B}"/>
                </a:ext>
              </a:extLst>
            </p:cNvPr>
            <p:cNvSpPr txBox="1"/>
            <p:nvPr/>
          </p:nvSpPr>
          <p:spPr>
            <a:xfrm>
              <a:off x="1082675" y="1922269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081F8894-2C5B-4A72-A49E-C390CA75E738}"/>
                </a:ext>
              </a:extLst>
            </p:cNvPr>
            <p:cNvSpPr txBox="1"/>
            <p:nvPr/>
          </p:nvSpPr>
          <p:spPr>
            <a:xfrm>
              <a:off x="2087561" y="189229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YỆN TẬP</a:t>
              </a:r>
            </a:p>
          </p:txBody>
        </p:sp>
      </p:grpSp>
      <p:grpSp>
        <p:nvGrpSpPr>
          <p:cNvPr id="92" name="Group 91">
            <a:extLst>
              <a:ext uri="{FF2B5EF4-FFF2-40B4-BE49-F238E27FC236}">
                <a16:creationId xmlns:a16="http://schemas.microsoft.com/office/drawing/2014/main" id="{F63DDAF0-0835-469C-9594-463A115DEF40}"/>
              </a:ext>
            </a:extLst>
          </p:cNvPr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5E8E2EB0-F8AA-469F-800B-18D55200D843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4" name="Rounded Rectangle 7">
              <a:extLst>
                <a:ext uri="{FF2B5EF4-FFF2-40B4-BE49-F238E27FC236}">
                  <a16:creationId xmlns:a16="http://schemas.microsoft.com/office/drawing/2014/main" id="{E765F10C-3FCA-4EF0-AF1E-1B5FF6A88145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F8D0C14D-D4C6-48D4-AFF9-53467BECBE81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CF3E61A9-5C8E-4353-8735-767546E36B2B}"/>
                  </a:ext>
                </a:extLst>
              </p:cNvPr>
              <p:cNvSpPr txBox="1"/>
              <p:nvPr/>
            </p:nvSpPr>
            <p:spPr>
              <a:xfrm>
                <a:off x="1534341" y="4591304"/>
                <a:ext cx="21237899" cy="32385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 hộp đựng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ẻ, đánh số từ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ến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Chọn ngẫu nhiên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ẻ. Gọi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biến cố để tổng số của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ẻ được chọn không vượt quá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Số phần tử của biến cố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: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	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CF3E61A9-5C8E-4353-8735-767546E36B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4341" y="4591304"/>
                <a:ext cx="21237899" cy="3238579"/>
              </a:xfrm>
              <a:prstGeom prst="rect">
                <a:avLst/>
              </a:prstGeom>
              <a:blipFill>
                <a:blip r:embed="rId3"/>
                <a:stretch>
                  <a:fillRect l="-1177" t="-3013" r="-1148" b="-79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Oval 96">
            <a:extLst>
              <a:ext uri="{FF2B5EF4-FFF2-40B4-BE49-F238E27FC236}">
                <a16:creationId xmlns:a16="http://schemas.microsoft.com/office/drawing/2014/main" id="{A964F4B3-BE08-4704-8838-E8F02260BA5F}"/>
              </a:ext>
            </a:extLst>
          </p:cNvPr>
          <p:cNvSpPr/>
          <p:nvPr/>
        </p:nvSpPr>
        <p:spPr>
          <a:xfrm flipH="1">
            <a:off x="5131596" y="6942053"/>
            <a:ext cx="1269205" cy="1064103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39BDA3CF-5B6C-4A2B-982E-19AD4E66EC1A}"/>
                  </a:ext>
                </a:extLst>
              </p:cNvPr>
              <p:cNvSpPr txBox="1"/>
              <p:nvPr/>
            </p:nvSpPr>
            <p:spPr>
              <a:xfrm>
                <a:off x="4522620" y="10746230"/>
                <a:ext cx="18249619" cy="799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ệt kê ta có:</a:t>
                </a:r>
                <a:r>
                  <a:rPr lang="vi-VN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/>
                      </a:rPr>
                      <m:t>𝑨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𝟏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;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𝟐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;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𝟑</m:t>
                            </m:r>
                          </m:e>
                        </m:d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/>
                          </a:rPr>
                          <m:t>;</m:t>
                        </m:r>
                        <m:d>
                          <m:d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𝟏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;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𝟐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;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𝟒</m:t>
                            </m:r>
                          </m:e>
                        </m:d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/>
                          </a:rPr>
                          <m:t>;</m:t>
                        </m:r>
                        <m:d>
                          <m:d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𝟏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;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𝟐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;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𝟓</m:t>
                            </m:r>
                          </m:e>
                        </m:d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/>
                          </a:rPr>
                          <m:t>;</m:t>
                        </m:r>
                        <m:d>
                          <m:d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𝟏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;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𝟑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;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𝟒</m:t>
                            </m:r>
                          </m:e>
                        </m:d>
                      </m:e>
                    </m:d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39BDA3CF-5B6C-4A2B-982E-19AD4E66EC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2620" y="10746230"/>
                <a:ext cx="18249619" cy="799963"/>
              </a:xfrm>
              <a:prstGeom prst="rect">
                <a:avLst/>
              </a:prstGeom>
              <a:blipFill>
                <a:blip r:embed="rId4"/>
                <a:stretch>
                  <a:fillRect l="-468" t="-12977" b="-35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3077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10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91C2D6D1-AE0E-45AA-BE95-17827AB40BAF}"/>
              </a:ext>
            </a:extLst>
          </p:cNvPr>
          <p:cNvGrpSpPr/>
          <p:nvPr/>
        </p:nvGrpSpPr>
        <p:grpSpPr>
          <a:xfrm>
            <a:off x="11557939" y="7410851"/>
            <a:ext cx="6534739" cy="3468228"/>
            <a:chOff x="4042064" y="2990272"/>
            <a:chExt cx="2722808" cy="1445095"/>
          </a:xfrm>
        </p:grpSpPr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F44E3E24-D872-47A3-BE91-0CAAFA7E434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42064" y="2990272"/>
              <a:ext cx="2722808" cy="144509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6A92124D-0BD9-4B37-A7FB-A26AB423996E}"/>
                    </a:ext>
                  </a:extLst>
                </p:cNvPr>
                <p:cNvSpPr txBox="1"/>
                <p:nvPr/>
              </p:nvSpPr>
              <p:spPr>
                <a:xfrm>
                  <a:off x="5943600" y="3086100"/>
                  <a:ext cx="335695" cy="28987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defTabSz="219456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80" b="1">
                            <a:solidFill>
                              <a:prstClr val="black"/>
                            </a:solidFill>
                            <a:latin typeface="Cambria Math"/>
                          </a:rPr>
                          <m:t>:</m:t>
                        </m:r>
                        <m:acc>
                          <m:accPr>
                            <m:chr m:val="̅"/>
                            <m:ctrlPr>
                              <a:rPr lang="en-US" sz="384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840" b="1" i="1" dirty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𝑨</m:t>
                            </m:r>
                          </m:e>
                        </m:acc>
                      </m:oMath>
                    </m:oMathPara>
                  </a14:m>
                  <a:endParaRPr lang="en-US" sz="3840" b="1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4" name="Text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43600" y="3086100"/>
                  <a:ext cx="335695" cy="28987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4" name="Picture 4" descr="Cover">
            <a:extLst>
              <a:ext uri="{FF2B5EF4-FFF2-40B4-BE49-F238E27FC236}">
                <a16:creationId xmlns:a16="http://schemas.microsoft.com/office/drawing/2014/main" id="{F672C2FF-1568-4199-8AF1-B0558E31DC0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205" t="31515" r="26818" b="56161"/>
          <a:stretch/>
        </p:blipFill>
        <p:spPr bwMode="auto">
          <a:xfrm>
            <a:off x="10929878" y="5166545"/>
            <a:ext cx="6291253" cy="16902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4" descr="Cover">
            <a:extLst>
              <a:ext uri="{FF2B5EF4-FFF2-40B4-BE49-F238E27FC236}">
                <a16:creationId xmlns:a16="http://schemas.microsoft.com/office/drawing/2014/main" id="{CE00AB3F-C9FC-473F-BEA2-8D7FCF5C911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318" t="16162" r="21023" b="67677"/>
          <a:stretch/>
        </p:blipFill>
        <p:spPr bwMode="auto">
          <a:xfrm>
            <a:off x="11400935" y="3484750"/>
            <a:ext cx="7606145" cy="22167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58491B05-FFAB-43C1-90F7-76F12495BC9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0353" y="4375110"/>
            <a:ext cx="6870468" cy="3792139"/>
          </a:xfrm>
          <a:prstGeom prst="rect">
            <a:avLst/>
          </a:prstGeom>
        </p:spPr>
      </p:pic>
      <p:pic>
        <p:nvPicPr>
          <p:cNvPr id="37" name="Picture 36" descr="Cover">
            <a:extLst>
              <a:ext uri="{FF2B5EF4-FFF2-40B4-BE49-F238E27FC236}">
                <a16:creationId xmlns:a16="http://schemas.microsoft.com/office/drawing/2014/main" id="{6A5379E1-380C-4A12-B65E-E1AA0908633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424" r="77500" b="42222"/>
          <a:stretch/>
        </p:blipFill>
        <p:spPr bwMode="auto">
          <a:xfrm>
            <a:off x="865457" y="4815719"/>
            <a:ext cx="6071541" cy="33432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4" descr="Cover">
            <a:extLst>
              <a:ext uri="{FF2B5EF4-FFF2-40B4-BE49-F238E27FC236}">
                <a16:creationId xmlns:a16="http://schemas.microsoft.com/office/drawing/2014/main" id="{2A8DB23F-344E-42C6-B70B-E594B7336C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32481" y="2450925"/>
            <a:ext cx="5349240" cy="3343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4" descr="Cover">
            <a:extLst>
              <a:ext uri="{FF2B5EF4-FFF2-40B4-BE49-F238E27FC236}">
                <a16:creationId xmlns:a16="http://schemas.microsoft.com/office/drawing/2014/main" id="{E25B6EDB-148F-40BA-BA9E-252EA6F13BA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773" t="79596" r="27273" b="1414"/>
          <a:stretch/>
        </p:blipFill>
        <p:spPr bwMode="auto">
          <a:xfrm>
            <a:off x="11657690" y="11056355"/>
            <a:ext cx="6134794" cy="26046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1ECAEE70-E915-4E92-8EBB-81C12C10A86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8601" y="9965705"/>
            <a:ext cx="6586104" cy="1372915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1B6502F7-A8C6-49D3-A1DC-C224276E6C4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0339" y="7410852"/>
            <a:ext cx="4817263" cy="4781578"/>
          </a:xfrm>
          <a:prstGeom prst="rect">
            <a:avLst/>
          </a:prstGeom>
        </p:spPr>
      </p:pic>
      <p:pic>
        <p:nvPicPr>
          <p:cNvPr id="42" name="Picture 4" descr="Cover">
            <a:extLst>
              <a:ext uri="{FF2B5EF4-FFF2-40B4-BE49-F238E27FC236}">
                <a16:creationId xmlns:a16="http://schemas.microsoft.com/office/drawing/2014/main" id="{1B26D019-9994-44D9-91DA-3742F282482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727" t="88687" b="1414"/>
          <a:stretch/>
        </p:blipFill>
        <p:spPr bwMode="auto">
          <a:xfrm>
            <a:off x="17726918" y="12273797"/>
            <a:ext cx="5985163" cy="13577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3" name="Group 42">
            <a:extLst>
              <a:ext uri="{FF2B5EF4-FFF2-40B4-BE49-F238E27FC236}">
                <a16:creationId xmlns:a16="http://schemas.microsoft.com/office/drawing/2014/main" id="{831FED61-450C-474B-825A-3B3D37EED43A}"/>
              </a:ext>
            </a:extLst>
          </p:cNvPr>
          <p:cNvGrpSpPr/>
          <p:nvPr/>
        </p:nvGrpSpPr>
        <p:grpSpPr>
          <a:xfrm>
            <a:off x="3576001" y="1760792"/>
            <a:ext cx="12917978" cy="2286000"/>
            <a:chOff x="1257300" y="0"/>
            <a:chExt cx="5382491" cy="952500"/>
          </a:xfrm>
        </p:grpSpPr>
        <p:pic>
          <p:nvPicPr>
            <p:cNvPr id="44" name="Picture 4" descr="Cover">
              <a:extLst>
                <a:ext uri="{FF2B5EF4-FFF2-40B4-BE49-F238E27FC236}">
                  <a16:creationId xmlns:a16="http://schemas.microsoft.com/office/drawing/2014/main" id="{C79386D6-EE00-4D40-852B-C41BF9C688F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18" t="303" r="29432" b="83030"/>
            <a:stretch/>
          </p:blipFill>
          <p:spPr bwMode="auto">
            <a:xfrm>
              <a:off x="1257300" y="0"/>
              <a:ext cx="5372100" cy="9525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B4DACCFA-E58A-471D-A1D8-820249BB8CD9}"/>
                </a:ext>
              </a:extLst>
            </p:cNvPr>
            <p:cNvSpPr txBox="1"/>
            <p:nvPr/>
          </p:nvSpPr>
          <p:spPr>
            <a:xfrm>
              <a:off x="5470316" y="78069"/>
              <a:ext cx="1169475" cy="2231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2194560"/>
              <a:r>
                <a:rPr lang="en-US" sz="2880" b="1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: </a:t>
              </a:r>
              <a:r>
                <a:rPr lang="el-GR" sz="2880" b="1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Ω</a:t>
              </a:r>
              <a:endParaRPr lang="en-US" sz="288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28600" y="1502345"/>
            <a:ext cx="6251198" cy="862284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1319553" y="7949083"/>
            <a:ext cx="22011549" cy="5519914"/>
            <a:chOff x="1270511" y="5867400"/>
            <a:chExt cx="22011549" cy="6106853"/>
          </a:xfrm>
        </p:grpSpPr>
        <p:sp>
          <p:nvSpPr>
            <p:cNvPr id="53" name="Rounded Rectangle 52"/>
            <p:cNvSpPr/>
            <p:nvPr/>
          </p:nvSpPr>
          <p:spPr>
            <a:xfrm>
              <a:off x="1438636" y="6139009"/>
              <a:ext cx="21843424" cy="583524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912733"/>
              <a:chOff x="1224541" y="6305967"/>
              <a:chExt cx="3568119" cy="912733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9127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450287" y="1752600"/>
            <a:ext cx="21880815" cy="5949189"/>
            <a:chOff x="1268078" y="3405486"/>
            <a:chExt cx="21880815" cy="5949189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80815" cy="556372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5179113" cy="940513"/>
              <a:chOff x="1311958" y="3405486"/>
              <a:chExt cx="5179113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3500766" y="2084881"/>
                <a:ext cx="800217" cy="3656395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4240400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D m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ở </a:t>
                </a:r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ầu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</p:grpSp>
      <p:sp>
        <p:nvSpPr>
          <p:cNvPr id="50" name="Rectangle 2">
            <a:extLst>
              <a:ext uri="{FF2B5EF4-FFF2-40B4-BE49-F238E27FC236}">
                <a16:creationId xmlns:a16="http://schemas.microsoft.com/office/drawing/2014/main" id="{9C20389D-0707-4C5A-8A20-2AA224F020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3070" y="3287202"/>
            <a:ext cx="18222476" cy="3754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altLang="zh-CN" sz="4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eo một đồng tiền kim loại một lần. </a:t>
            </a:r>
            <a:endParaRPr kumimoji="0" lang="vi-VN" altLang="zh-CN" sz="4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altLang="zh-CN" sz="4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+ Ta có đoán trước được nó xuất hiện mặt sấp hay mặt ngửa hay không?</a:t>
            </a:r>
            <a:endParaRPr kumimoji="0" lang="vi-VN" altLang="zh-CN" sz="4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altLang="zh-CN" sz="4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+ Ta có thể biết trước được tất cả các kết quả có thể xảy ra không?</a:t>
            </a:r>
            <a:endParaRPr kumimoji="0" lang="vi-VN" altLang="zh-CN" sz="4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1" name="Hình chữ nhật 50">
            <a:extLst>
              <a:ext uri="{FF2B5EF4-FFF2-40B4-BE49-F238E27FC236}">
                <a16:creationId xmlns:a16="http://schemas.microsoft.com/office/drawing/2014/main" id="{E0CD462C-A56C-403B-A02D-A9FA0FEA7CB4}"/>
              </a:ext>
            </a:extLst>
          </p:cNvPr>
          <p:cNvSpPr/>
          <p:nvPr/>
        </p:nvSpPr>
        <p:spPr>
          <a:xfrm>
            <a:off x="1640322" y="8709497"/>
            <a:ext cx="14177300" cy="40169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0850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e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ầ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ự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á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ớ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â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S) hay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ử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N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ấ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ư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ả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ă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ấ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ẫ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56" name="Picture 8">
            <a:extLst>
              <a:ext uri="{FF2B5EF4-FFF2-40B4-BE49-F238E27FC236}">
                <a16:creationId xmlns:a16="http://schemas.microsoft.com/office/drawing/2014/main" id="{B119A93D-D6C8-49A9-B6F0-D37298A26E4E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16" t="37506" r="79550" b="38857"/>
          <a:stretch>
            <a:fillRect/>
          </a:stretch>
        </p:blipFill>
        <p:spPr bwMode="auto">
          <a:xfrm>
            <a:off x="15915794" y="8361587"/>
            <a:ext cx="7148653" cy="486361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A3D086A6-2228-422D-B02F-4E202CC9F1F9}"/>
              </a:ext>
            </a:extLst>
          </p:cNvPr>
          <p:cNvSpPr txBox="1"/>
          <p:nvPr/>
        </p:nvSpPr>
        <p:spPr>
          <a:xfrm>
            <a:off x="7239000" y="6858000"/>
            <a:ext cx="66294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LỖI TRÌNH CHIẾU ĐÃ SỬA</a:t>
            </a:r>
          </a:p>
        </p:txBody>
      </p:sp>
    </p:spTree>
    <p:extLst>
      <p:ext uri="{BB962C8B-B14F-4D97-AF65-F5344CB8AC3E}">
        <p14:creationId xmlns:p14="http://schemas.microsoft.com/office/powerpoint/2010/main" val="487481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199" y="1572062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ÉP THỬ KHÔNG GIAN MẪU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ĩa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74828" y="3747031"/>
            <a:ext cx="22325581" cy="3568169"/>
            <a:chOff x="1076414" y="4334859"/>
            <a:chExt cx="22325581" cy="3568169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grpSp>
        <p:nvGrpSpPr>
          <p:cNvPr id="45" name="Group 44"/>
          <p:cNvGrpSpPr/>
          <p:nvPr/>
        </p:nvGrpSpPr>
        <p:grpSpPr>
          <a:xfrm>
            <a:off x="1388521" y="7794171"/>
            <a:ext cx="21948825" cy="3962400"/>
            <a:chOff x="1390107" y="4038600"/>
            <a:chExt cx="21948825" cy="3962400"/>
          </a:xfrm>
        </p:grpSpPr>
        <p:grpSp>
          <p:nvGrpSpPr>
            <p:cNvPr id="46" name="Group 45"/>
            <p:cNvGrpSpPr/>
            <p:nvPr/>
          </p:nvGrpSpPr>
          <p:grpSpPr>
            <a:xfrm>
              <a:off x="1390107" y="4076041"/>
              <a:ext cx="21948825" cy="3924959"/>
              <a:chOff x="1232452" y="2495616"/>
              <a:chExt cx="21948825" cy="3924959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1232452" y="2858285"/>
                <a:ext cx="21948825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>
                <a:off x="1247578" y="2495616"/>
                <a:ext cx="3478409" cy="76277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1661194" y="4038600"/>
              <a:ext cx="2021707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ú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ý </a:t>
              </a:r>
            </a:p>
          </p:txBody>
        </p:sp>
      </p:grpSp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6B1AC2A2-9288-4D7E-9870-0B627BEB8B31}"/>
              </a:ext>
            </a:extLst>
          </p:cNvPr>
          <p:cNvSpPr/>
          <p:nvPr/>
        </p:nvSpPr>
        <p:spPr>
          <a:xfrm>
            <a:off x="2343830" y="4856136"/>
            <a:ext cx="20523727" cy="22006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ẫ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á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ớ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ả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ù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ã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ấ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ả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ả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Hình chữ nhật 10">
            <a:extLst>
              <a:ext uri="{FF2B5EF4-FFF2-40B4-BE49-F238E27FC236}">
                <a16:creationId xmlns:a16="http://schemas.microsoft.com/office/drawing/2014/main" id="{177520E7-BE1B-453F-9FB1-6A0402A4D6D6}"/>
              </a:ext>
            </a:extLst>
          </p:cNvPr>
          <p:cNvSpPr/>
          <p:nvPr/>
        </p:nvSpPr>
        <p:spPr>
          <a:xfrm>
            <a:off x="2895600" y="8957059"/>
            <a:ext cx="18745201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 đơn giản, từ nay phép thử ngẫu nhiên được gọi tắt là phép thử. Ta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ỉ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ữ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ạ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ả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199" y="1572062"/>
            <a:ext cx="12615860" cy="830997"/>
            <a:chOff x="-288924" y="1892299"/>
            <a:chExt cx="12615860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3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023937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ÉP THỬ KHÔNG GIAN MẪU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ô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an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ẫu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1282162" y="5670332"/>
            <a:ext cx="21819676" cy="7509641"/>
            <a:chOff x="1270511" y="5867400"/>
            <a:chExt cx="21819676" cy="830815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8"/>
            <a:ext cx="21841827" cy="1992085"/>
            <a:chOff x="1268078" y="3405486"/>
            <a:chExt cx="21841827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</p:grpSp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E732B484-6D32-4AC7-8A3C-D5459BD7A026}"/>
              </a:ext>
            </a:extLst>
          </p:cNvPr>
          <p:cNvSpPr/>
          <p:nvPr/>
        </p:nvSpPr>
        <p:spPr>
          <a:xfrm>
            <a:off x="4441503" y="4114965"/>
            <a:ext cx="17732696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/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e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ề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ạ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ầ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ô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ả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ả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ả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ra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51" name="Picture 6">
            <a:extLst>
              <a:ext uri="{FF2B5EF4-FFF2-40B4-BE49-F238E27FC236}">
                <a16:creationId xmlns:a16="http://schemas.microsoft.com/office/drawing/2014/main" id="{FAFEF7D3-71F3-4FFF-B6AD-F5718437D221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34" t="47714" r="54254" b="24571"/>
          <a:stretch>
            <a:fillRect/>
          </a:stretch>
        </p:blipFill>
        <p:spPr bwMode="auto">
          <a:xfrm>
            <a:off x="5920371" y="6257924"/>
            <a:ext cx="11453229" cy="639127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55924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199" y="1572062"/>
            <a:ext cx="12615860" cy="830997"/>
            <a:chOff x="-288924" y="1892299"/>
            <a:chExt cx="12615860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3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023937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PHÉP THỬ KHÔNG GIAN MẪU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Khô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gian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mẫu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1282162" y="5670332"/>
            <a:ext cx="21819676" cy="7509641"/>
            <a:chOff x="1270511" y="5867400"/>
            <a:chExt cx="21819676" cy="830815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8"/>
            <a:ext cx="21841827" cy="1992085"/>
            <a:chOff x="1268078" y="3405486"/>
            <a:chExt cx="21841827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</p:grpSp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E732B484-6D32-4AC7-8A3C-D5459BD7A026}"/>
              </a:ext>
            </a:extLst>
          </p:cNvPr>
          <p:cNvSpPr/>
          <p:nvPr/>
        </p:nvSpPr>
        <p:spPr>
          <a:xfrm>
            <a:off x="4441503" y="4114965"/>
            <a:ext cx="17732696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eo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ền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m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ại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ần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ô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ả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ả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ảy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ra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ử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56" name="Picture 5">
            <a:extLst>
              <a:ext uri="{FF2B5EF4-FFF2-40B4-BE49-F238E27FC236}">
                <a16:creationId xmlns:a16="http://schemas.microsoft.com/office/drawing/2014/main" id="{19ECF067-2247-4A75-BBF4-E577F858BF52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0" t="36858" r="28732" b="8000"/>
          <a:stretch>
            <a:fillRect/>
          </a:stretch>
        </p:blipFill>
        <p:spPr bwMode="auto">
          <a:xfrm>
            <a:off x="6553200" y="6365659"/>
            <a:ext cx="9548228" cy="628354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274918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199" y="1572062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3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PHÉP THỬ KHÔNG GIAN MẪU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ô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an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ẫu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74828" y="3747031"/>
            <a:ext cx="22325581" cy="3568169"/>
            <a:chOff x="1076414" y="4334859"/>
            <a:chExt cx="22325581" cy="3568169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just" defTabSz="2177278" rtl="0" eaLnBrk="1" fontAlgn="auto" latinLnBrk="0" hangingPunct="1">
                  <a:lnSpc>
                    <a:spcPts val="4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ĩa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sp>
        <p:nvSpPr>
          <p:cNvPr id="12" name="Hình chữ nhật 11">
            <a:extLst>
              <a:ext uri="{FF2B5EF4-FFF2-40B4-BE49-F238E27FC236}">
                <a16:creationId xmlns:a16="http://schemas.microsoft.com/office/drawing/2014/main" id="{1FFEB96B-6D0C-483C-A1BD-6936588B68CC}"/>
              </a:ext>
            </a:extLst>
          </p:cNvPr>
          <p:cNvSpPr/>
          <p:nvPr/>
        </p:nvSpPr>
        <p:spPr>
          <a:xfrm>
            <a:off x="2262565" y="4917860"/>
            <a:ext cx="20589752" cy="19902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ả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ả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ra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ẫ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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930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199" y="1572062"/>
            <a:ext cx="12615860" cy="830997"/>
            <a:chOff x="-288924" y="1892299"/>
            <a:chExt cx="12615860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3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023937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PHÉP THỬ KHÔNG GIAN MẪU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Khô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gian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mẫu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1282162" y="8262258"/>
            <a:ext cx="21819676" cy="4847474"/>
            <a:chOff x="1270511" y="5867400"/>
            <a:chExt cx="21819676" cy="5362911"/>
          </a:xfrm>
        </p:grpSpPr>
        <p:sp>
          <p:nvSpPr>
            <p:cNvPr id="53" name="Rounded Rectangle 52"/>
            <p:cNvSpPr/>
            <p:nvPr/>
          </p:nvSpPr>
          <p:spPr>
            <a:xfrm>
              <a:off x="1270511" y="6310054"/>
              <a:ext cx="21819676" cy="492025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8"/>
            <a:ext cx="21841825" cy="4731723"/>
            <a:chOff x="1268078" y="3405486"/>
            <a:chExt cx="21841825" cy="4731723"/>
          </a:xfrm>
        </p:grpSpPr>
        <p:sp>
          <p:nvSpPr>
            <p:cNvPr id="62" name="Rounded Rectangle 61"/>
            <p:cNvSpPr/>
            <p:nvPr/>
          </p:nvSpPr>
          <p:spPr>
            <a:xfrm>
              <a:off x="1268079" y="3790950"/>
              <a:ext cx="21841824" cy="434625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</p:grpSp>
      <p:sp>
        <p:nvSpPr>
          <p:cNvPr id="57" name="Hình chữ nhật 56">
            <a:extLst>
              <a:ext uri="{FF2B5EF4-FFF2-40B4-BE49-F238E27FC236}">
                <a16:creationId xmlns:a16="http://schemas.microsoft.com/office/drawing/2014/main" id="{9D72F441-A850-4871-B514-F97D20566472}"/>
              </a:ext>
            </a:extLst>
          </p:cNvPr>
          <p:cNvSpPr/>
          <p:nvPr/>
        </p:nvSpPr>
        <p:spPr>
          <a:xfrm>
            <a:off x="4441502" y="4407215"/>
            <a:ext cx="15377147" cy="34181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>
              <a:lnSpc>
                <a:spcPct val="107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ô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ả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ẫ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45720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a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e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ề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ầ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45720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b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e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ề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ầ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4572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c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e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ú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ắ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ầ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Hình chữ nhật 91">
                <a:extLst>
                  <a:ext uri="{FF2B5EF4-FFF2-40B4-BE49-F238E27FC236}">
                    <a16:creationId xmlns:a16="http://schemas.microsoft.com/office/drawing/2014/main" id="{BFF0D7E3-FA7E-4174-8BC5-5DECBC76BE2A}"/>
                  </a:ext>
                </a:extLst>
              </p:cNvPr>
              <p:cNvSpPr/>
              <p:nvPr/>
            </p:nvSpPr>
            <p:spPr>
              <a:xfrm>
                <a:off x="1494949" y="9301507"/>
                <a:ext cx="21327424" cy="33847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marR="0" lvl="0" indent="-34290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Font typeface="+mj-lt"/>
                  <a:buAutoNum type="alphaLcParenR"/>
                </a:pP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 </m:t>
                    </m:r>
                    <m:r>
                      <a:rPr lang="en-US" sz="4400" b="1" i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𝛀</m:t>
                    </m:r>
                    <m:r>
                      <a:rPr lang="en-US" sz="4400" b="1" i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vi-VN" sz="4400" b="1" i="1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dPr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𝐒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,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𝐍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342900" marR="0" lvl="0" indent="-34290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Font typeface="+mj-lt"/>
                  <a:buAutoNum type="alphaLcParenR"/>
                </a:pP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 </m:t>
                    </m:r>
                    <m:r>
                      <a:rPr lang="en-US" sz="4400" b="1" i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𝛀</m:t>
                    </m:r>
                    <m:r>
                      <a:rPr lang="en-US" sz="4400" b="1" i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vi-VN" sz="4400" b="1" i="1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dPr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𝐒𝐒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,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𝐒𝐍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,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𝐍𝐒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,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𝐍𝐍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342900" marR="0" lvl="0" indent="-34290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Font typeface="+mj-lt"/>
                  <a:buAutoNum type="alphaLcParenR"/>
                </a:pP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 </m:t>
                    </m:r>
                    <m:r>
                      <a:rPr lang="en-US" sz="4400" b="1" i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𝛀</m:t>
                    </m:r>
                    <m:r>
                      <a:rPr lang="en-US" sz="4400" b="1" i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vi-VN" sz="4400" b="1" i="1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vi-VN" sz="4400" b="1" i="1"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</m:ctrlPr>
                          </m:dPr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  <m:t>𝐢</m:t>
                            </m:r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  <m:t>,</m:t>
                            </m:r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  <m:t>𝐣</m:t>
                            </m:r>
                          </m:e>
                        </m:d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|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𝐢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,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𝐣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=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𝟏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,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𝟐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,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𝟑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,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𝟒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,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𝟓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,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𝟔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dPr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𝐢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,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𝐣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“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ấ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j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ấ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”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2" name="Hình chữ nhật 91">
                <a:extLst>
                  <a:ext uri="{FF2B5EF4-FFF2-40B4-BE49-F238E27FC236}">
                    <a16:creationId xmlns:a16="http://schemas.microsoft.com/office/drawing/2014/main" id="{BFF0D7E3-FA7E-4174-8BC5-5DECBC76BE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949" y="9301507"/>
                <a:ext cx="21327424" cy="3384709"/>
              </a:xfrm>
              <a:prstGeom prst="rect">
                <a:avLst/>
              </a:prstGeom>
              <a:blipFill>
                <a:blip r:embed="rId3"/>
                <a:stretch>
                  <a:fillRect t="-3063" r="-1143" b="-77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1032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199" y="1572062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3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ẾN CỐ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990601" y="2533888"/>
            <a:ext cx="5437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1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1035167" y="2710007"/>
            <a:ext cx="22204380" cy="2982331"/>
            <a:chOff x="1076414" y="4334859"/>
            <a:chExt cx="22204380" cy="2982331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747525" cy="2646099"/>
              <a:chOff x="637542" y="1083939"/>
              <a:chExt cx="8563946" cy="1041781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563946" cy="104178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just" defTabSz="2177278" rtl="0" eaLnBrk="1" fontAlgn="auto" latinLnBrk="0" hangingPunct="1">
                  <a:lnSpc>
                    <a:spcPts val="4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ĩa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grpSp>
        <p:nvGrpSpPr>
          <p:cNvPr id="45" name="Group 44"/>
          <p:cNvGrpSpPr/>
          <p:nvPr/>
        </p:nvGrpSpPr>
        <p:grpSpPr>
          <a:xfrm>
            <a:off x="1569677" y="5800805"/>
            <a:ext cx="21747524" cy="7610394"/>
            <a:chOff x="1390108" y="4038600"/>
            <a:chExt cx="21747524" cy="7610394"/>
          </a:xfrm>
        </p:grpSpPr>
        <p:grpSp>
          <p:nvGrpSpPr>
            <p:cNvPr id="46" name="Group 45"/>
            <p:cNvGrpSpPr/>
            <p:nvPr/>
          </p:nvGrpSpPr>
          <p:grpSpPr>
            <a:xfrm>
              <a:off x="1390108" y="4076041"/>
              <a:ext cx="21747524" cy="7572953"/>
              <a:chOff x="1232453" y="2495616"/>
              <a:chExt cx="21747524" cy="7572953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1232453" y="2858284"/>
                <a:ext cx="21747524" cy="7210285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>
                <a:off x="1247578" y="2495616"/>
                <a:ext cx="3478409" cy="76277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1661194" y="4038600"/>
              <a:ext cx="2021707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hú</a:t>
              </a:r>
              <a:r>
                <a: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ý </a:t>
              </a:r>
            </a:p>
          </p:txBody>
        </p:sp>
      </p:grpSp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6B1AC2A2-9288-4D7E-9870-0B627BEB8B31}"/>
              </a:ext>
            </a:extLst>
          </p:cNvPr>
          <p:cNvSpPr/>
          <p:nvPr/>
        </p:nvSpPr>
        <p:spPr>
          <a:xfrm>
            <a:off x="5047971" y="3333619"/>
            <a:ext cx="14648769" cy="7516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indent="11430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ẫu</a:t>
            </a:r>
            <a:r>
              <a:rPr lang="en-US" sz="4400" b="1" i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vi-VN" sz="40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" name="Hình chữ nhật 11">
            <a:extLst>
              <a:ext uri="{FF2B5EF4-FFF2-40B4-BE49-F238E27FC236}">
                <a16:creationId xmlns:a16="http://schemas.microsoft.com/office/drawing/2014/main" id="{E1EA099A-CB35-450A-A3F2-691C6D2E0B31}"/>
              </a:ext>
            </a:extLst>
          </p:cNvPr>
          <p:cNvSpPr/>
          <p:nvPr/>
        </p:nvSpPr>
        <p:spPr>
          <a:xfrm>
            <a:off x="2471751" y="7207957"/>
            <a:ext cx="20459240" cy="54965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indent="11430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-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ườ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ở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ữ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in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, B, C,..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"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, B, C" (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ì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ê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ì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ú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i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457200" marR="0" indent="11430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ườ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ở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ệ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ô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ả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ặ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ệ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ẫ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457200" marR="0" indent="11430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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ắ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ò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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ắ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ắ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41" name="Picture 30">
            <a:extLst>
              <a:ext uri="{FF2B5EF4-FFF2-40B4-BE49-F238E27FC236}">
                <a16:creationId xmlns:a16="http://schemas.microsoft.com/office/drawing/2014/main" id="{A5C9583B-D3C9-410D-84D8-7099BE9E8BA2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17983201" y="3220833"/>
            <a:ext cx="4893538" cy="2471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6905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  <p:tag name="INKNOELEADERBOARD" val="-170183784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1367</TotalTime>
  <Words>2358</Words>
  <PresentationFormat>Custom</PresentationFormat>
  <Paragraphs>280</Paragraphs>
  <Slides>22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1" baseType="lpstr">
      <vt:lpstr>Arial</vt:lpstr>
      <vt:lpstr>Calibri</vt:lpstr>
      <vt:lpstr>Calibri Light</vt:lpstr>
      <vt:lpstr>Cambria Math</vt:lpstr>
      <vt:lpstr>Tahoma</vt:lpstr>
      <vt:lpstr>Times New Roman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1-10-08T15:56:28Z</dcterms:modified>
</cp:coreProperties>
</file>